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3A49" w:rsidRDefault="004F3A49">
      <w:pPr>
        <w:jc w:val="center"/>
        <w:rPr>
          <w:rFonts w:ascii="Garamond" w:hAnsi="Garamond"/>
          <w:sz w:val="28"/>
        </w:rPr>
      </w:pPr>
    </w:p>
    <w:p w:rsidR="008973E1" w:rsidRDefault="006877E7" w:rsidP="008973E1">
      <w:pPr>
        <w:jc w:val="both"/>
        <w:rPr>
          <w:rFonts w:ascii="Garamond" w:hAnsi="Garamond"/>
          <w:bCs/>
          <w:sz w:val="22"/>
        </w:rPr>
      </w:pPr>
      <w:r>
        <w:rPr>
          <w:rFonts w:ascii="Garamond" w:hAnsi="Garamond"/>
          <w:b/>
          <w:bCs/>
          <w:sz w:val="22"/>
        </w:rPr>
        <w:t>1</w:t>
      </w:r>
      <w:r w:rsidR="008973E1">
        <w:rPr>
          <w:rFonts w:ascii="Garamond" w:hAnsi="Garamond"/>
          <w:b/>
          <w:bCs/>
          <w:sz w:val="22"/>
        </w:rPr>
        <w:t xml:space="preserve">. </w:t>
      </w:r>
      <w:r w:rsidR="008D0A81">
        <w:rPr>
          <w:rFonts w:ascii="Garamond" w:hAnsi="Garamond"/>
          <w:b/>
          <w:bCs/>
          <w:sz w:val="22"/>
        </w:rPr>
        <w:tab/>
      </w:r>
      <w:r w:rsidR="008973E1" w:rsidRPr="00991632">
        <w:rPr>
          <w:rFonts w:ascii="Garamond" w:hAnsi="Garamond"/>
          <w:bCs/>
          <w:sz w:val="22"/>
        </w:rPr>
        <w:t xml:space="preserve">O fenómeno </w:t>
      </w:r>
      <w:r w:rsidR="008973E1">
        <w:rPr>
          <w:rFonts w:ascii="Garamond" w:hAnsi="Garamond"/>
          <w:bCs/>
          <w:sz w:val="22"/>
        </w:rPr>
        <w:t xml:space="preserve">El </w:t>
      </w:r>
      <w:proofErr w:type="spellStart"/>
      <w:r w:rsidR="008973E1">
        <w:rPr>
          <w:rFonts w:ascii="Garamond" w:hAnsi="Garamond"/>
          <w:bCs/>
          <w:sz w:val="22"/>
        </w:rPr>
        <w:t>Niño</w:t>
      </w:r>
      <w:proofErr w:type="spellEnd"/>
      <w:r w:rsidR="008973E1">
        <w:rPr>
          <w:rFonts w:ascii="Garamond" w:hAnsi="Garamond"/>
          <w:bCs/>
          <w:sz w:val="22"/>
        </w:rPr>
        <w:t xml:space="preserve"> pode criar ventos divididos que atravessam os Estados Unidos. No Sul, os Invernos podem então tornar-se mais chuvosos e, no Norte, mais secos. Uma rede </w:t>
      </w:r>
      <w:proofErr w:type="spellStart"/>
      <w:r w:rsidR="008973E1">
        <w:rPr>
          <w:rFonts w:ascii="Garamond" w:hAnsi="Garamond"/>
          <w:bCs/>
          <w:sz w:val="22"/>
        </w:rPr>
        <w:t>Bayesiana</w:t>
      </w:r>
      <w:proofErr w:type="spellEnd"/>
      <w:r w:rsidR="008973E1">
        <w:rPr>
          <w:rFonts w:ascii="Garamond" w:hAnsi="Garamond"/>
          <w:bCs/>
          <w:sz w:val="22"/>
        </w:rPr>
        <w:t xml:space="preserve"> respeitante a esta situação apresenta-se em seguida. Calcule a probabilidade de haver um Inverno chuvoso no Sul quando o do Norte é seco, supondo que houve </w:t>
      </w:r>
      <w:proofErr w:type="spellStart"/>
      <w:r w:rsidR="008973E1">
        <w:rPr>
          <w:rFonts w:ascii="Garamond" w:hAnsi="Garamond"/>
          <w:bCs/>
          <w:sz w:val="22"/>
        </w:rPr>
        <w:t>ElNiño</w:t>
      </w:r>
      <w:proofErr w:type="spellEnd"/>
      <w:r w:rsidR="008973E1">
        <w:rPr>
          <w:rFonts w:ascii="Garamond" w:hAnsi="Garamond"/>
          <w:bCs/>
          <w:sz w:val="22"/>
        </w:rPr>
        <w:t xml:space="preserve">. </w:t>
      </w:r>
      <w:r w:rsidR="00D116C3" w:rsidRPr="00D116C3">
        <w:rPr>
          <w:rFonts w:ascii="Garamond" w:hAnsi="Garamond"/>
          <w:bCs/>
          <w:sz w:val="22"/>
          <w:u w:val="single"/>
        </w:rPr>
        <w:t>Nos cálculos apresentados use as seguintes abreviaturas</w:t>
      </w:r>
      <w:r w:rsidR="00D116C3">
        <w:rPr>
          <w:rFonts w:ascii="Garamond" w:hAnsi="Garamond"/>
          <w:bCs/>
          <w:sz w:val="22"/>
        </w:rPr>
        <w:t>:</w:t>
      </w:r>
    </w:p>
    <w:p w:rsidR="00D116C3" w:rsidRDefault="00D116C3" w:rsidP="008973E1">
      <w:pPr>
        <w:jc w:val="both"/>
        <w:rPr>
          <w:rFonts w:ascii="Garamond" w:hAnsi="Garamond"/>
          <w:bCs/>
          <w:sz w:val="22"/>
        </w:rPr>
      </w:pPr>
    </w:p>
    <w:p w:rsidR="00D116C3" w:rsidRDefault="00D116C3" w:rsidP="008973E1">
      <w:pPr>
        <w:jc w:val="both"/>
        <w:rPr>
          <w:rFonts w:ascii="Garamond" w:hAnsi="Garamond"/>
          <w:bCs/>
          <w:sz w:val="22"/>
        </w:rPr>
      </w:pPr>
      <w:r>
        <w:rPr>
          <w:rFonts w:ascii="Garamond" w:hAnsi="Garamond"/>
          <w:bCs/>
          <w:sz w:val="22"/>
        </w:rPr>
        <w:t xml:space="preserve">N   </w:t>
      </w:r>
      <w:r>
        <w:rPr>
          <w:rFonts w:ascii="Garamond" w:hAnsi="Garamond"/>
          <w:bCs/>
          <w:sz w:val="22"/>
        </w:rPr>
        <w:tab/>
      </w:r>
      <w:proofErr w:type="spellStart"/>
      <w:r>
        <w:rPr>
          <w:rFonts w:ascii="Garamond" w:hAnsi="Garamond"/>
          <w:bCs/>
          <w:sz w:val="22"/>
        </w:rPr>
        <w:t>ElNino</w:t>
      </w:r>
      <w:proofErr w:type="spellEnd"/>
      <w:r>
        <w:rPr>
          <w:rFonts w:ascii="Garamond" w:hAnsi="Garamond"/>
          <w:bCs/>
          <w:sz w:val="22"/>
        </w:rPr>
        <w:t xml:space="preserve"> = </w:t>
      </w:r>
      <w:proofErr w:type="spellStart"/>
      <w:r>
        <w:rPr>
          <w:rFonts w:ascii="Garamond" w:hAnsi="Garamond"/>
          <w:bCs/>
          <w:sz w:val="22"/>
        </w:rPr>
        <w:t>True</w:t>
      </w:r>
      <w:proofErr w:type="spellEnd"/>
    </w:p>
    <w:p w:rsidR="00D116C3" w:rsidRDefault="00D116C3" w:rsidP="008973E1">
      <w:pPr>
        <w:jc w:val="both"/>
        <w:rPr>
          <w:rFonts w:ascii="Garamond" w:hAnsi="Garamond"/>
          <w:bCs/>
          <w:sz w:val="22"/>
        </w:rPr>
      </w:pPr>
      <w:r>
        <w:rPr>
          <w:rFonts w:ascii="Garamond" w:hAnsi="Garamond"/>
          <w:bCs/>
          <w:sz w:val="22"/>
        </w:rPr>
        <w:t>VD</w:t>
      </w:r>
      <w:r>
        <w:rPr>
          <w:rFonts w:ascii="Garamond" w:hAnsi="Garamond"/>
          <w:bCs/>
          <w:sz w:val="22"/>
        </w:rPr>
        <w:tab/>
        <w:t xml:space="preserve">Ventos Divididos = </w:t>
      </w:r>
      <w:proofErr w:type="spellStart"/>
      <w:r>
        <w:rPr>
          <w:rFonts w:ascii="Garamond" w:hAnsi="Garamond"/>
          <w:bCs/>
          <w:sz w:val="22"/>
        </w:rPr>
        <w:t>True</w:t>
      </w:r>
      <w:proofErr w:type="spellEnd"/>
    </w:p>
    <w:p w:rsidR="00D116C3" w:rsidRDefault="00D116C3" w:rsidP="008973E1">
      <w:pPr>
        <w:jc w:val="both"/>
        <w:rPr>
          <w:rFonts w:ascii="Garamond" w:hAnsi="Garamond"/>
          <w:bCs/>
          <w:sz w:val="22"/>
        </w:rPr>
      </w:pPr>
      <w:r>
        <w:rPr>
          <w:rFonts w:ascii="Garamond" w:hAnsi="Garamond"/>
          <w:bCs/>
          <w:sz w:val="22"/>
        </w:rPr>
        <w:t>CS</w:t>
      </w:r>
      <w:r>
        <w:rPr>
          <w:rFonts w:ascii="Garamond" w:hAnsi="Garamond"/>
          <w:bCs/>
          <w:sz w:val="22"/>
        </w:rPr>
        <w:tab/>
        <w:t xml:space="preserve">Inverno Chuvoso no Sul = </w:t>
      </w:r>
      <w:proofErr w:type="spellStart"/>
      <w:r>
        <w:rPr>
          <w:rFonts w:ascii="Garamond" w:hAnsi="Garamond"/>
          <w:bCs/>
          <w:sz w:val="22"/>
        </w:rPr>
        <w:t>True</w:t>
      </w:r>
      <w:proofErr w:type="spellEnd"/>
    </w:p>
    <w:p w:rsidR="00D116C3" w:rsidRDefault="00D116C3" w:rsidP="008973E1">
      <w:pPr>
        <w:jc w:val="both"/>
        <w:rPr>
          <w:rFonts w:ascii="Garamond" w:hAnsi="Garamond"/>
          <w:bCs/>
          <w:sz w:val="22"/>
        </w:rPr>
      </w:pPr>
      <w:r>
        <w:rPr>
          <w:rFonts w:ascii="Garamond" w:hAnsi="Garamond"/>
          <w:bCs/>
          <w:sz w:val="22"/>
        </w:rPr>
        <w:t>SN</w:t>
      </w:r>
      <w:r>
        <w:rPr>
          <w:rFonts w:ascii="Garamond" w:hAnsi="Garamond"/>
          <w:bCs/>
          <w:sz w:val="22"/>
        </w:rPr>
        <w:tab/>
        <w:t xml:space="preserve">Inverno Seco no Norte = </w:t>
      </w:r>
      <w:proofErr w:type="spellStart"/>
      <w:r>
        <w:rPr>
          <w:rFonts w:ascii="Garamond" w:hAnsi="Garamond"/>
          <w:bCs/>
          <w:sz w:val="22"/>
        </w:rPr>
        <w:t>True</w:t>
      </w:r>
      <w:proofErr w:type="spellEnd"/>
    </w:p>
    <w:p w:rsidR="00D116C3" w:rsidRPr="00991632" w:rsidRDefault="00D116C3" w:rsidP="008973E1">
      <w:pPr>
        <w:jc w:val="both"/>
        <w:rPr>
          <w:rFonts w:ascii="Garamond" w:hAnsi="Garamond"/>
          <w:bCs/>
          <w:sz w:val="22"/>
        </w:rPr>
      </w:pPr>
    </w:p>
    <w:p w:rsidR="008973E1" w:rsidRPr="00491DA3" w:rsidRDefault="008973E1" w:rsidP="008973E1">
      <w:pPr>
        <w:jc w:val="both"/>
        <w:rPr>
          <w:rFonts w:ascii="Garamond" w:hAnsi="Garamond"/>
          <w:bCs/>
          <w:sz w:val="22"/>
        </w:rPr>
      </w:pPr>
    </w:p>
    <w:p w:rsidR="008973E1" w:rsidRPr="00491DA3" w:rsidRDefault="008973E1" w:rsidP="008973E1">
      <w:pPr>
        <w:jc w:val="both"/>
        <w:rPr>
          <w:rFonts w:ascii="Garamond" w:hAnsi="Garamond"/>
          <w:bCs/>
          <w:sz w:val="22"/>
        </w:rPr>
      </w:pPr>
      <w:r>
        <w:rPr>
          <w:noProof/>
        </w:rPr>
        <w:drawing>
          <wp:anchor distT="0" distB="0" distL="114300" distR="114300" simplePos="0" relativeHeight="251764224" behindDoc="0" locked="0" layoutInCell="1" allowOverlap="1">
            <wp:simplePos x="0" y="0"/>
            <wp:positionH relativeFrom="column">
              <wp:posOffset>1307465</wp:posOffset>
            </wp:positionH>
            <wp:positionV relativeFrom="paragraph">
              <wp:posOffset>93980</wp:posOffset>
            </wp:positionV>
            <wp:extent cx="1521460" cy="482600"/>
            <wp:effectExtent l="0" t="0" r="2540" b="0"/>
            <wp:wrapNone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46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73E1" w:rsidRPr="00491DA3" w:rsidRDefault="008973E1" w:rsidP="008973E1">
      <w:pPr>
        <w:jc w:val="both"/>
        <w:rPr>
          <w:rFonts w:ascii="Garamond" w:hAnsi="Garamond"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  <w:r>
        <w:rPr>
          <w:rFonts w:ascii="Garamond" w:hAnsi="Garamond"/>
          <w:b/>
          <w:bCs/>
          <w:noProof/>
          <w:sz w:val="22"/>
          <w:lang w:eastAsia="pt-PT"/>
        </w:rPr>
        <w:drawing>
          <wp:anchor distT="0" distB="0" distL="114300" distR="114300" simplePos="0" relativeHeight="251762176" behindDoc="1" locked="0" layoutInCell="1" allowOverlap="1">
            <wp:simplePos x="0" y="0"/>
            <wp:positionH relativeFrom="column">
              <wp:posOffset>1967230</wp:posOffset>
            </wp:positionH>
            <wp:positionV relativeFrom="paragraph">
              <wp:posOffset>-2540</wp:posOffset>
            </wp:positionV>
            <wp:extent cx="2501900" cy="2019300"/>
            <wp:effectExtent l="0" t="0" r="0" b="0"/>
            <wp:wrapNone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  <w:r>
        <w:rPr>
          <w:noProof/>
        </w:rPr>
        <w:drawing>
          <wp:anchor distT="0" distB="0" distL="114300" distR="114300" simplePos="0" relativeHeight="251763200" behindDoc="0" locked="0" layoutInCell="1" allowOverlap="1">
            <wp:simplePos x="0" y="0"/>
            <wp:positionH relativeFrom="column">
              <wp:posOffset>3680460</wp:posOffset>
            </wp:positionH>
            <wp:positionV relativeFrom="paragraph">
              <wp:posOffset>88265</wp:posOffset>
            </wp:positionV>
            <wp:extent cx="2057400" cy="492125"/>
            <wp:effectExtent l="0" t="0" r="0" b="3175"/>
            <wp:wrapNone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  <w:r>
        <w:rPr>
          <w:noProof/>
        </w:rPr>
        <w:drawing>
          <wp:anchor distT="0" distB="0" distL="114300" distR="114300" simplePos="0" relativeHeight="251765248" behindDoc="0" locked="0" layoutInCell="1" allowOverlap="1">
            <wp:simplePos x="0" y="0"/>
            <wp:positionH relativeFrom="column">
              <wp:posOffset>156210</wp:posOffset>
            </wp:positionH>
            <wp:positionV relativeFrom="paragraph">
              <wp:posOffset>24130</wp:posOffset>
            </wp:positionV>
            <wp:extent cx="2216785" cy="534035"/>
            <wp:effectExtent l="0" t="0" r="0" b="0"/>
            <wp:wrapNone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53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6272" behindDoc="0" locked="0" layoutInCell="1" allowOverlap="1">
            <wp:simplePos x="0" y="0"/>
            <wp:positionH relativeFrom="column">
              <wp:posOffset>3623310</wp:posOffset>
            </wp:positionH>
            <wp:positionV relativeFrom="paragraph">
              <wp:posOffset>1034415</wp:posOffset>
            </wp:positionV>
            <wp:extent cx="2216785" cy="497205"/>
            <wp:effectExtent l="0" t="0" r="0" b="0"/>
            <wp:wrapNone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2E10E7" w:rsidP="008973E1">
      <w:pPr>
        <w:jc w:val="both"/>
        <w:rPr>
          <w:rFonts w:ascii="Garamond" w:hAnsi="Garamond"/>
          <w:b/>
          <w:bCs/>
          <w:sz w:val="22"/>
        </w:rPr>
      </w:pPr>
      <w:r>
        <w:rPr>
          <w:rFonts w:ascii="Garamond" w:hAnsi="Garamond"/>
          <w:b/>
          <w:bCs/>
          <w:noProof/>
          <w:sz w:val="22"/>
          <w:lang w:eastAsia="pt-PT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573" type="#_x0000_t75" style="position:absolute;left:0;text-align:left;margin-left:16.3pt;margin-top:11.65pt;width:144.9pt;height:37.5pt;z-index:251761152" filled="t" stroked="t" strokecolor="white" strokeweight="2pt">
            <v:imagedata r:id="rId13" o:title=""/>
          </v:shape>
          <o:OLEObject Type="Embed" ProgID="Equation.DSMT4" ShapeID="_x0000_s1573" DrawAspect="Content" ObjectID="_1567766398" r:id="rId14"/>
        </w:object>
      </w: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2E10E7" w:rsidP="008973E1">
      <w:pPr>
        <w:jc w:val="both"/>
        <w:rPr>
          <w:rFonts w:ascii="Garamond" w:hAnsi="Garamond"/>
          <w:b/>
          <w:bCs/>
          <w:sz w:val="22"/>
        </w:rPr>
      </w:pPr>
      <w:r>
        <w:rPr>
          <w:rFonts w:ascii="Garamond" w:hAnsi="Garamond"/>
          <w:b/>
          <w:bCs/>
          <w:noProof/>
          <w:sz w:val="22"/>
          <w:lang w:eastAsia="pt-PT"/>
        </w:rPr>
        <w:object w:dxaOrig="1440" w:dyaOrig="1440">
          <v:shape id="_x0000_s1572" type="#_x0000_t75" style="position:absolute;left:0;text-align:left;margin-left:18.35pt;margin-top:2.05pt;width:190.15pt;height:35.3pt;z-index:251760128" o:allowoverlap="f" filled="t" stroked="t" strokecolor="white" strokeweight="2pt">
            <v:imagedata r:id="rId15" o:title=""/>
          </v:shape>
          <o:OLEObject Type="Embed" ProgID="Equation.DSMT4" ShapeID="_x0000_s1572" DrawAspect="Content" ObjectID="_1567766399" r:id="rId16"/>
        </w:object>
      </w: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D741C2" w:rsidRPr="00D741C2" w:rsidRDefault="00D741C2" w:rsidP="008973E1">
      <w:pPr>
        <w:jc w:val="both"/>
        <w:rPr>
          <w:rFonts w:ascii="Garamond" w:hAnsi="Garamond"/>
          <w:bCs/>
          <w:sz w:val="22"/>
        </w:rPr>
      </w:pPr>
      <w:r w:rsidRPr="00D741C2">
        <w:rPr>
          <w:rFonts w:ascii="Garamond" w:hAnsi="Garamond"/>
          <w:bCs/>
          <w:sz w:val="22"/>
        </w:rPr>
        <w:t>Indique a expressão de p(CS|SN) usando a simbologia acima indicada (N, VD, CS, SN)</w:t>
      </w:r>
      <w:r>
        <w:rPr>
          <w:rFonts w:ascii="Garamond" w:hAnsi="Garamond"/>
          <w:bCs/>
          <w:sz w:val="22"/>
        </w:rPr>
        <w:t>:</w:t>
      </w:r>
    </w:p>
    <w:p w:rsidR="008973E1" w:rsidRDefault="008973E1" w:rsidP="008973E1">
      <w:pPr>
        <w:jc w:val="both"/>
        <w:rPr>
          <w:rFonts w:ascii="Garamond" w:hAnsi="Garamond"/>
          <w:b/>
          <w:bCs/>
          <w:sz w:val="22"/>
        </w:rPr>
      </w:pPr>
    </w:p>
    <w:p w:rsidR="00D741C2" w:rsidRDefault="00AA4F43" w:rsidP="008973E1">
      <w:pPr>
        <w:jc w:val="both"/>
        <w:rPr>
          <w:rFonts w:ascii="Garamond" w:hAnsi="Garamond"/>
          <w:b/>
          <w:bCs/>
          <w:i/>
          <w:sz w:val="22"/>
        </w:rPr>
      </w:pPr>
      <w:r>
        <w:rPr>
          <w:rFonts w:ascii="Garamond" w:hAnsi="Garamond"/>
          <w:b/>
          <w:bCs/>
          <w:i/>
          <w:noProof/>
          <w:sz w:val="22"/>
        </w:rPr>
        <w:drawing>
          <wp:anchor distT="0" distB="0" distL="114300" distR="114300" simplePos="0" relativeHeight="251828736" behindDoc="0" locked="0" layoutInCell="1" allowOverlap="1">
            <wp:simplePos x="0" y="0"/>
            <wp:positionH relativeFrom="column">
              <wp:posOffset>927735</wp:posOffset>
            </wp:positionH>
            <wp:positionV relativeFrom="paragraph">
              <wp:posOffset>43510</wp:posOffset>
            </wp:positionV>
            <wp:extent cx="4667091" cy="424281"/>
            <wp:effectExtent l="0" t="0" r="635" b="0"/>
            <wp:wrapNone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091" cy="424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41C2" w:rsidRPr="00D741C2" w:rsidRDefault="00D741C2" w:rsidP="008973E1">
      <w:pPr>
        <w:jc w:val="both"/>
        <w:rPr>
          <w:rFonts w:ascii="Garamond" w:hAnsi="Garamond"/>
          <w:b/>
          <w:bCs/>
          <w:i/>
          <w:sz w:val="22"/>
        </w:rPr>
      </w:pPr>
      <w:r w:rsidRPr="00D741C2">
        <w:rPr>
          <w:rFonts w:ascii="Garamond" w:hAnsi="Garamond"/>
          <w:b/>
          <w:bCs/>
          <w:i/>
          <w:sz w:val="22"/>
        </w:rPr>
        <w:t xml:space="preserve">p(CS|SN) = </w:t>
      </w:r>
      <w:r w:rsidR="00AA4F43">
        <w:rPr>
          <w:rFonts w:ascii="Garamond" w:hAnsi="Garamond"/>
          <w:b/>
          <w:bCs/>
          <w:i/>
          <w:sz w:val="22"/>
        </w:rPr>
        <w:t xml:space="preserve"> </w:t>
      </w:r>
    </w:p>
    <w:p w:rsidR="00D741C2" w:rsidRDefault="00D741C2" w:rsidP="008973E1">
      <w:pPr>
        <w:jc w:val="both"/>
        <w:rPr>
          <w:rFonts w:ascii="Garamond" w:hAnsi="Garamond"/>
          <w:b/>
          <w:bCs/>
          <w:sz w:val="22"/>
        </w:rPr>
      </w:pPr>
    </w:p>
    <w:p w:rsidR="00D741C2" w:rsidRDefault="00D741C2" w:rsidP="008973E1">
      <w:pPr>
        <w:jc w:val="both"/>
        <w:rPr>
          <w:rFonts w:ascii="Garamond" w:hAnsi="Garamond"/>
          <w:b/>
          <w:bCs/>
          <w:sz w:val="22"/>
        </w:rPr>
      </w:pPr>
    </w:p>
    <w:p w:rsidR="00D741C2" w:rsidRPr="00D741C2" w:rsidRDefault="00D741C2" w:rsidP="00D741C2">
      <w:pPr>
        <w:jc w:val="both"/>
        <w:rPr>
          <w:rFonts w:ascii="Garamond" w:hAnsi="Garamond"/>
          <w:bCs/>
          <w:sz w:val="22"/>
        </w:rPr>
      </w:pPr>
      <w:r>
        <w:rPr>
          <w:rFonts w:ascii="Garamond" w:hAnsi="Garamond"/>
          <w:bCs/>
          <w:sz w:val="22"/>
        </w:rPr>
        <w:t>Substitua as variáveis da expressão anterior pelos valore</w:t>
      </w:r>
      <w:r w:rsidR="003B4AFB">
        <w:rPr>
          <w:rFonts w:ascii="Garamond" w:hAnsi="Garamond"/>
          <w:bCs/>
          <w:sz w:val="22"/>
        </w:rPr>
        <w:t>s</w:t>
      </w:r>
      <w:r>
        <w:rPr>
          <w:rFonts w:ascii="Garamond" w:hAnsi="Garamond"/>
          <w:bCs/>
          <w:sz w:val="22"/>
        </w:rPr>
        <w:t xml:space="preserve"> numéricos respetivos:</w:t>
      </w:r>
    </w:p>
    <w:p w:rsidR="00D741C2" w:rsidRDefault="00D741C2" w:rsidP="008973E1">
      <w:pPr>
        <w:jc w:val="both"/>
        <w:rPr>
          <w:rFonts w:ascii="Garamond" w:hAnsi="Garamond"/>
          <w:b/>
          <w:bCs/>
          <w:sz w:val="22"/>
        </w:rPr>
      </w:pPr>
    </w:p>
    <w:p w:rsidR="00D741C2" w:rsidRDefault="00AA4F43" w:rsidP="00D741C2">
      <w:pPr>
        <w:jc w:val="both"/>
        <w:rPr>
          <w:rFonts w:ascii="Garamond" w:hAnsi="Garamond"/>
          <w:b/>
          <w:bCs/>
          <w:i/>
          <w:sz w:val="22"/>
        </w:rPr>
      </w:pPr>
      <w:r>
        <w:rPr>
          <w:rFonts w:ascii="Garamond" w:hAnsi="Garamond"/>
          <w:b/>
          <w:bCs/>
          <w:i/>
          <w:noProof/>
          <w:sz w:val="22"/>
        </w:rPr>
        <w:drawing>
          <wp:anchor distT="0" distB="0" distL="114300" distR="114300" simplePos="0" relativeHeight="251829760" behindDoc="0" locked="0" layoutInCell="1" allowOverlap="1">
            <wp:simplePos x="0" y="0"/>
            <wp:positionH relativeFrom="column">
              <wp:posOffset>891489</wp:posOffset>
            </wp:positionH>
            <wp:positionV relativeFrom="paragraph">
              <wp:posOffset>7696</wp:posOffset>
            </wp:positionV>
            <wp:extent cx="2588045" cy="460832"/>
            <wp:effectExtent l="0" t="0" r="3175" b="0"/>
            <wp:wrapNone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045" cy="460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41C2" w:rsidRPr="00D741C2" w:rsidRDefault="00D741C2" w:rsidP="00D741C2">
      <w:pPr>
        <w:jc w:val="both"/>
        <w:rPr>
          <w:rFonts w:ascii="Garamond" w:hAnsi="Garamond"/>
          <w:b/>
          <w:bCs/>
          <w:i/>
          <w:sz w:val="22"/>
        </w:rPr>
      </w:pPr>
      <w:r w:rsidRPr="00D741C2">
        <w:rPr>
          <w:rFonts w:ascii="Garamond" w:hAnsi="Garamond"/>
          <w:b/>
          <w:bCs/>
          <w:i/>
          <w:sz w:val="22"/>
        </w:rPr>
        <w:t xml:space="preserve">p(CS|SN) = </w:t>
      </w:r>
    </w:p>
    <w:p w:rsidR="00D741C2" w:rsidRDefault="00D741C2" w:rsidP="008973E1">
      <w:pPr>
        <w:jc w:val="both"/>
        <w:rPr>
          <w:rFonts w:ascii="Garamond" w:hAnsi="Garamond"/>
          <w:b/>
          <w:bCs/>
          <w:sz w:val="22"/>
        </w:rPr>
      </w:pPr>
    </w:p>
    <w:p w:rsidR="00D741C2" w:rsidRDefault="00D741C2" w:rsidP="008973E1">
      <w:pPr>
        <w:jc w:val="both"/>
        <w:rPr>
          <w:rFonts w:ascii="Garamond" w:hAnsi="Garamond"/>
          <w:b/>
          <w:bCs/>
          <w:sz w:val="22"/>
        </w:rPr>
      </w:pPr>
    </w:p>
    <w:p w:rsidR="00D741C2" w:rsidRDefault="00D741C2" w:rsidP="008973E1">
      <w:pPr>
        <w:jc w:val="both"/>
        <w:rPr>
          <w:rFonts w:ascii="Garamond" w:hAnsi="Garamond"/>
          <w:b/>
          <w:bCs/>
          <w:sz w:val="22"/>
        </w:rPr>
      </w:pPr>
      <w:r>
        <w:rPr>
          <w:rFonts w:ascii="Garamond" w:hAnsi="Garamond"/>
          <w:b/>
          <w:bCs/>
          <w:sz w:val="22"/>
        </w:rPr>
        <w:t>Indique o resultado final:</w:t>
      </w:r>
    </w:p>
    <w:p w:rsidR="00D741C2" w:rsidRDefault="00D741C2" w:rsidP="008973E1">
      <w:pPr>
        <w:jc w:val="both"/>
        <w:rPr>
          <w:rFonts w:ascii="Garamond" w:hAnsi="Garamond"/>
          <w:b/>
          <w:bCs/>
          <w:sz w:val="22"/>
        </w:rPr>
      </w:pPr>
    </w:p>
    <w:p w:rsidR="00D741C2" w:rsidRPr="00D741C2" w:rsidRDefault="00D741C2" w:rsidP="00D741C2">
      <w:pPr>
        <w:jc w:val="both"/>
        <w:rPr>
          <w:rFonts w:ascii="Garamond" w:hAnsi="Garamond"/>
          <w:b/>
          <w:bCs/>
          <w:i/>
          <w:sz w:val="22"/>
        </w:rPr>
      </w:pPr>
      <w:r w:rsidRPr="00D741C2">
        <w:rPr>
          <w:rFonts w:ascii="Garamond" w:hAnsi="Garamond"/>
          <w:b/>
          <w:bCs/>
          <w:i/>
          <w:sz w:val="22"/>
        </w:rPr>
        <w:t xml:space="preserve">p(CS|SN) </w:t>
      </w:r>
      <w:proofErr w:type="gramStart"/>
      <w:r w:rsidRPr="00D741C2">
        <w:rPr>
          <w:rFonts w:ascii="Garamond" w:hAnsi="Garamond"/>
          <w:b/>
          <w:bCs/>
          <w:i/>
          <w:sz w:val="22"/>
        </w:rPr>
        <w:t xml:space="preserve">= </w:t>
      </w:r>
      <w:r w:rsidR="00AA4F43" w:rsidRPr="00AA4F43">
        <w:rPr>
          <w:rFonts w:ascii="Garamond" w:hAnsi="Garamond"/>
          <w:b/>
          <w:bCs/>
          <w:i/>
          <w:color w:val="4472C4" w:themeColor="accent1"/>
          <w:sz w:val="22"/>
        </w:rPr>
        <w:t xml:space="preserve"> </w:t>
      </w:r>
      <w:r w:rsidR="00AA4F43" w:rsidRPr="00AA4F43">
        <w:rPr>
          <w:rFonts w:ascii="Garamond" w:hAnsi="Garamond"/>
          <w:b/>
          <w:bCs/>
          <w:color w:val="4472C4" w:themeColor="accent1"/>
          <w:sz w:val="22"/>
        </w:rPr>
        <w:t>0.456</w:t>
      </w:r>
      <w:proofErr w:type="gramEnd"/>
    </w:p>
    <w:p w:rsidR="00D741C2" w:rsidRDefault="00D741C2" w:rsidP="008973E1">
      <w:pPr>
        <w:jc w:val="both"/>
        <w:rPr>
          <w:rFonts w:ascii="Garamond" w:hAnsi="Garamond"/>
          <w:b/>
          <w:bCs/>
          <w:sz w:val="22"/>
        </w:rPr>
      </w:pPr>
    </w:p>
    <w:p w:rsidR="008D0A81" w:rsidRDefault="008D0A81" w:rsidP="008D0A81">
      <w:pPr>
        <w:jc w:val="both"/>
        <w:rPr>
          <w:rFonts w:ascii="Garamond" w:hAnsi="Garamond"/>
          <w:sz w:val="22"/>
          <w:szCs w:val="22"/>
        </w:rPr>
      </w:pPr>
      <w:proofErr w:type="gramStart"/>
      <w:r w:rsidRPr="008D0A81">
        <w:rPr>
          <w:rFonts w:ascii="Garamond" w:hAnsi="Garamond"/>
          <w:b/>
          <w:sz w:val="22"/>
          <w:szCs w:val="22"/>
        </w:rPr>
        <w:lastRenderedPageBreak/>
        <w:t>2.</w:t>
      </w:r>
      <w:r>
        <w:rPr>
          <w:rFonts w:ascii="Garamond" w:hAnsi="Garamond"/>
          <w:sz w:val="22"/>
          <w:szCs w:val="22"/>
        </w:rPr>
        <w:tab/>
        <w:t>Considere</w:t>
      </w:r>
      <w:proofErr w:type="gramEnd"/>
      <w:r>
        <w:rPr>
          <w:rFonts w:ascii="Garamond" w:hAnsi="Garamond"/>
          <w:sz w:val="22"/>
          <w:szCs w:val="22"/>
        </w:rPr>
        <w:t xml:space="preserve"> o seguinte conjunto de regras, com os respetivos fatores de certeza:</w:t>
      </w:r>
    </w:p>
    <w:p w:rsidR="008D0A81" w:rsidRDefault="008D0A81" w:rsidP="008D0A81">
      <w:pPr>
        <w:jc w:val="both"/>
        <w:rPr>
          <w:rFonts w:ascii="Garamond" w:hAnsi="Garamond"/>
          <w:sz w:val="22"/>
          <w:szCs w:val="22"/>
        </w:rPr>
      </w:pPr>
    </w:p>
    <w:p w:rsidR="008D0A81" w:rsidRPr="00D852BA" w:rsidRDefault="008D0A81" w:rsidP="008D0A81">
      <w:pPr>
        <w:ind w:left="360"/>
        <w:jc w:val="both"/>
        <w:rPr>
          <w:rFonts w:ascii="Garamond" w:hAnsi="Garamond"/>
          <w:sz w:val="22"/>
          <w:szCs w:val="22"/>
          <w:lang w:val="en-US"/>
        </w:rPr>
      </w:pPr>
      <w:r w:rsidRPr="00D852BA">
        <w:rPr>
          <w:rFonts w:ascii="Garamond" w:hAnsi="Garamond"/>
          <w:sz w:val="22"/>
          <w:szCs w:val="22"/>
          <w:lang w:val="en-US"/>
        </w:rPr>
        <w:t>R</w:t>
      </w:r>
      <w:r>
        <w:rPr>
          <w:rFonts w:ascii="Garamond" w:hAnsi="Garamond"/>
          <w:sz w:val="22"/>
          <w:szCs w:val="22"/>
          <w:lang w:val="en-US"/>
        </w:rPr>
        <w:t>1</w:t>
      </w:r>
      <w:r w:rsidRPr="00D852BA">
        <w:rPr>
          <w:rFonts w:ascii="Garamond" w:hAnsi="Garamond"/>
          <w:sz w:val="22"/>
          <w:szCs w:val="22"/>
          <w:lang w:val="en-US"/>
        </w:rPr>
        <w:t xml:space="preserve">:  If </w:t>
      </w:r>
      <w:r>
        <w:rPr>
          <w:rFonts w:ascii="Garamond" w:hAnsi="Garamond"/>
          <w:sz w:val="22"/>
          <w:szCs w:val="22"/>
          <w:lang w:val="en-US"/>
        </w:rPr>
        <w:t>C</w:t>
      </w:r>
      <w:r w:rsidRPr="00D852BA">
        <w:rPr>
          <w:rFonts w:ascii="Garamond" w:hAnsi="Garamond"/>
          <w:sz w:val="22"/>
          <w:szCs w:val="22"/>
          <w:lang w:val="en-US"/>
        </w:rPr>
        <w:t xml:space="preserve"> </w:t>
      </w:r>
      <w:r>
        <w:rPr>
          <w:rFonts w:ascii="Garamond" w:hAnsi="Garamond"/>
          <w:sz w:val="22"/>
          <w:szCs w:val="22"/>
          <w:lang w:val="en-US"/>
        </w:rPr>
        <w:t xml:space="preserve">and A </w:t>
      </w:r>
      <w:proofErr w:type="gramStart"/>
      <w:r w:rsidRPr="00D852BA">
        <w:rPr>
          <w:rFonts w:ascii="Garamond" w:hAnsi="Garamond"/>
          <w:sz w:val="22"/>
          <w:szCs w:val="22"/>
          <w:lang w:val="en-US"/>
        </w:rPr>
        <w:t>then</w:t>
      </w:r>
      <w:proofErr w:type="gramEnd"/>
      <w:r w:rsidRPr="00D852BA">
        <w:rPr>
          <w:rFonts w:ascii="Garamond" w:hAnsi="Garamond"/>
          <w:sz w:val="22"/>
          <w:szCs w:val="22"/>
          <w:lang w:val="en-US"/>
        </w:rPr>
        <w:t xml:space="preserve"> </w:t>
      </w:r>
      <w:r>
        <w:rPr>
          <w:rFonts w:ascii="Garamond" w:hAnsi="Garamond"/>
          <w:sz w:val="22"/>
          <w:szCs w:val="22"/>
          <w:lang w:val="en-US"/>
        </w:rPr>
        <w:t>B</w:t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  <w:t>FC=0,4</w:t>
      </w:r>
    </w:p>
    <w:p w:rsidR="008D0A81" w:rsidRPr="00D852BA" w:rsidRDefault="008D0A81" w:rsidP="008D0A81">
      <w:pPr>
        <w:ind w:left="360"/>
        <w:jc w:val="both"/>
        <w:rPr>
          <w:rFonts w:ascii="Garamond" w:hAnsi="Garamond"/>
          <w:sz w:val="22"/>
          <w:szCs w:val="22"/>
          <w:lang w:val="en-US"/>
        </w:rPr>
      </w:pPr>
      <w:r w:rsidRPr="00D852BA">
        <w:rPr>
          <w:rFonts w:ascii="Garamond" w:hAnsi="Garamond"/>
          <w:sz w:val="22"/>
          <w:szCs w:val="22"/>
          <w:lang w:val="en-US"/>
        </w:rPr>
        <w:t>R</w:t>
      </w:r>
      <w:r>
        <w:rPr>
          <w:rFonts w:ascii="Garamond" w:hAnsi="Garamond"/>
          <w:sz w:val="22"/>
          <w:szCs w:val="22"/>
          <w:lang w:val="en-US"/>
        </w:rPr>
        <w:t>2</w:t>
      </w:r>
      <w:r w:rsidRPr="00D852BA">
        <w:rPr>
          <w:rFonts w:ascii="Garamond" w:hAnsi="Garamond"/>
          <w:sz w:val="22"/>
          <w:szCs w:val="22"/>
          <w:lang w:val="en-US"/>
        </w:rPr>
        <w:t xml:space="preserve">:  If </w:t>
      </w:r>
      <w:r>
        <w:rPr>
          <w:rFonts w:ascii="Garamond" w:hAnsi="Garamond"/>
          <w:sz w:val="22"/>
          <w:szCs w:val="22"/>
          <w:lang w:val="en-US"/>
        </w:rPr>
        <w:t>B</w:t>
      </w:r>
      <w:r w:rsidRPr="00D852BA">
        <w:rPr>
          <w:rFonts w:ascii="Garamond" w:hAnsi="Garamond"/>
          <w:sz w:val="22"/>
          <w:szCs w:val="22"/>
          <w:lang w:val="en-US"/>
        </w:rPr>
        <w:t xml:space="preserve"> </w:t>
      </w:r>
      <w:r>
        <w:rPr>
          <w:rFonts w:ascii="Garamond" w:hAnsi="Garamond"/>
          <w:sz w:val="22"/>
          <w:szCs w:val="22"/>
          <w:lang w:val="en-US"/>
        </w:rPr>
        <w:t>then not Y</w:t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  <w:t>FC=0,</w:t>
      </w:r>
      <w:r w:rsidR="006E2BE3">
        <w:rPr>
          <w:rFonts w:ascii="Garamond" w:hAnsi="Garamond"/>
          <w:sz w:val="22"/>
          <w:szCs w:val="22"/>
          <w:lang w:val="en-US"/>
        </w:rPr>
        <w:t>5</w:t>
      </w:r>
      <w:r>
        <w:rPr>
          <w:rFonts w:ascii="Garamond" w:hAnsi="Garamond"/>
          <w:sz w:val="22"/>
          <w:szCs w:val="22"/>
          <w:lang w:val="en-US"/>
        </w:rPr>
        <w:tab/>
      </w:r>
    </w:p>
    <w:p w:rsidR="008D0A81" w:rsidRPr="00D852BA" w:rsidRDefault="008D0A81" w:rsidP="008D0A81">
      <w:pPr>
        <w:ind w:left="360"/>
        <w:jc w:val="both"/>
        <w:rPr>
          <w:rFonts w:ascii="Garamond" w:hAnsi="Garamond"/>
          <w:sz w:val="22"/>
          <w:szCs w:val="22"/>
          <w:lang w:val="en-US"/>
        </w:rPr>
      </w:pPr>
      <w:r w:rsidRPr="00D852BA">
        <w:rPr>
          <w:rFonts w:ascii="Garamond" w:hAnsi="Garamond"/>
          <w:sz w:val="22"/>
          <w:szCs w:val="22"/>
          <w:lang w:val="en-US"/>
        </w:rPr>
        <w:t>R</w:t>
      </w:r>
      <w:r>
        <w:rPr>
          <w:rFonts w:ascii="Garamond" w:hAnsi="Garamond"/>
          <w:sz w:val="22"/>
          <w:szCs w:val="22"/>
          <w:lang w:val="en-US"/>
        </w:rPr>
        <w:t>3</w:t>
      </w:r>
      <w:r w:rsidRPr="00D852BA">
        <w:rPr>
          <w:rFonts w:ascii="Garamond" w:hAnsi="Garamond"/>
          <w:sz w:val="22"/>
          <w:szCs w:val="22"/>
          <w:lang w:val="en-US"/>
        </w:rPr>
        <w:t xml:space="preserve">:  If </w:t>
      </w:r>
      <w:r>
        <w:rPr>
          <w:rFonts w:ascii="Garamond" w:hAnsi="Garamond"/>
          <w:sz w:val="22"/>
          <w:szCs w:val="22"/>
          <w:lang w:val="en-US"/>
        </w:rPr>
        <w:t>A</w:t>
      </w:r>
      <w:r w:rsidRPr="00D852BA">
        <w:rPr>
          <w:rFonts w:ascii="Garamond" w:hAnsi="Garamond"/>
          <w:sz w:val="22"/>
          <w:szCs w:val="22"/>
          <w:lang w:val="en-US"/>
        </w:rPr>
        <w:t xml:space="preserve"> </w:t>
      </w:r>
      <w:proofErr w:type="gramStart"/>
      <w:r w:rsidRPr="00D852BA">
        <w:rPr>
          <w:rFonts w:ascii="Garamond" w:hAnsi="Garamond"/>
          <w:sz w:val="22"/>
          <w:szCs w:val="22"/>
          <w:lang w:val="en-US"/>
        </w:rPr>
        <w:t>then</w:t>
      </w:r>
      <w:proofErr w:type="gramEnd"/>
      <w:r w:rsidRPr="00D852BA">
        <w:rPr>
          <w:rFonts w:ascii="Garamond" w:hAnsi="Garamond"/>
          <w:sz w:val="22"/>
          <w:szCs w:val="22"/>
          <w:lang w:val="en-US"/>
        </w:rPr>
        <w:t xml:space="preserve"> </w:t>
      </w:r>
      <w:r>
        <w:rPr>
          <w:rFonts w:ascii="Garamond" w:hAnsi="Garamond"/>
          <w:sz w:val="22"/>
          <w:szCs w:val="22"/>
          <w:lang w:val="en-US"/>
        </w:rPr>
        <w:t>Y</w:t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  <w:t>FC=0,2</w:t>
      </w:r>
    </w:p>
    <w:p w:rsidR="008D0A81" w:rsidRDefault="008D0A81" w:rsidP="008D0A81">
      <w:pPr>
        <w:ind w:left="360"/>
        <w:jc w:val="both"/>
        <w:rPr>
          <w:rFonts w:ascii="Garamond" w:hAnsi="Garamond"/>
          <w:sz w:val="22"/>
          <w:szCs w:val="22"/>
          <w:lang w:val="en-US"/>
        </w:rPr>
      </w:pPr>
      <w:r w:rsidRPr="00D852BA">
        <w:rPr>
          <w:rFonts w:ascii="Garamond" w:hAnsi="Garamond"/>
          <w:sz w:val="22"/>
          <w:szCs w:val="22"/>
          <w:lang w:val="en-US"/>
        </w:rPr>
        <w:t>R</w:t>
      </w:r>
      <w:r>
        <w:rPr>
          <w:rFonts w:ascii="Garamond" w:hAnsi="Garamond"/>
          <w:sz w:val="22"/>
          <w:szCs w:val="22"/>
          <w:lang w:val="en-US"/>
        </w:rPr>
        <w:t>4</w:t>
      </w:r>
      <w:r w:rsidRPr="00D852BA">
        <w:rPr>
          <w:rFonts w:ascii="Garamond" w:hAnsi="Garamond"/>
          <w:sz w:val="22"/>
          <w:szCs w:val="22"/>
          <w:lang w:val="en-US"/>
        </w:rPr>
        <w:t xml:space="preserve">:  If </w:t>
      </w:r>
      <w:r>
        <w:rPr>
          <w:rFonts w:ascii="Garamond" w:hAnsi="Garamond"/>
          <w:sz w:val="22"/>
          <w:szCs w:val="22"/>
          <w:lang w:val="en-US"/>
        </w:rPr>
        <w:t>X or Y</w:t>
      </w:r>
      <w:r w:rsidRPr="00D852BA">
        <w:rPr>
          <w:rFonts w:ascii="Garamond" w:hAnsi="Garamond"/>
          <w:sz w:val="22"/>
          <w:szCs w:val="22"/>
          <w:lang w:val="en-US"/>
        </w:rPr>
        <w:t xml:space="preserve"> then </w:t>
      </w:r>
      <w:r>
        <w:rPr>
          <w:rFonts w:ascii="Garamond" w:hAnsi="Garamond"/>
          <w:sz w:val="22"/>
          <w:szCs w:val="22"/>
          <w:lang w:val="en-US"/>
        </w:rPr>
        <w:t>Z</w:t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</w:r>
      <w:r>
        <w:rPr>
          <w:rFonts w:ascii="Garamond" w:hAnsi="Garamond"/>
          <w:sz w:val="22"/>
          <w:szCs w:val="22"/>
          <w:lang w:val="en-US"/>
        </w:rPr>
        <w:tab/>
        <w:t>FC=0,</w:t>
      </w:r>
      <w:r w:rsidR="006E2BE3">
        <w:rPr>
          <w:rFonts w:ascii="Garamond" w:hAnsi="Garamond"/>
          <w:sz w:val="22"/>
          <w:szCs w:val="22"/>
          <w:lang w:val="en-US"/>
        </w:rPr>
        <w:t>8</w:t>
      </w:r>
    </w:p>
    <w:p w:rsidR="008D0A81" w:rsidRDefault="008D0A81" w:rsidP="008D0A81">
      <w:pPr>
        <w:ind w:left="360"/>
        <w:jc w:val="both"/>
        <w:rPr>
          <w:rFonts w:ascii="Garamond" w:hAnsi="Garamond"/>
          <w:sz w:val="22"/>
          <w:szCs w:val="22"/>
          <w:lang w:val="en-US"/>
        </w:rPr>
      </w:pPr>
    </w:p>
    <w:p w:rsidR="008D0A81" w:rsidRDefault="008D0A81" w:rsidP="00E01B53">
      <w:pPr>
        <w:jc w:val="both"/>
        <w:rPr>
          <w:rFonts w:ascii="Garamond" w:hAnsi="Garamond"/>
          <w:sz w:val="22"/>
          <w:szCs w:val="22"/>
        </w:rPr>
      </w:pPr>
      <w:r w:rsidRPr="003058FF">
        <w:rPr>
          <w:rFonts w:ascii="Garamond" w:hAnsi="Garamond"/>
          <w:sz w:val="22"/>
          <w:szCs w:val="22"/>
        </w:rPr>
        <w:t>São conhecidos os factos A (</w:t>
      </w:r>
      <w:r>
        <w:rPr>
          <w:rFonts w:ascii="Garamond" w:hAnsi="Garamond"/>
          <w:sz w:val="22"/>
          <w:szCs w:val="22"/>
        </w:rPr>
        <w:t>FC=0,</w:t>
      </w:r>
      <w:r w:rsidR="00FC2359">
        <w:rPr>
          <w:rFonts w:ascii="Garamond" w:hAnsi="Garamond"/>
          <w:sz w:val="22"/>
          <w:szCs w:val="22"/>
        </w:rPr>
        <w:t>8</w:t>
      </w:r>
      <w:r>
        <w:rPr>
          <w:rFonts w:ascii="Garamond" w:hAnsi="Garamond"/>
          <w:sz w:val="22"/>
          <w:szCs w:val="22"/>
        </w:rPr>
        <w:t>), C(FC=0,9) e X(FC=</w:t>
      </w:r>
      <w:r w:rsidR="00E9796A">
        <w:rPr>
          <w:rFonts w:ascii="Garamond" w:hAnsi="Garamond"/>
          <w:sz w:val="22"/>
          <w:szCs w:val="22"/>
        </w:rPr>
        <w:t>0.7</w:t>
      </w:r>
      <w:r>
        <w:rPr>
          <w:rFonts w:ascii="Garamond" w:hAnsi="Garamond"/>
          <w:sz w:val="22"/>
          <w:szCs w:val="22"/>
        </w:rPr>
        <w:t xml:space="preserve">). Calcule o grau de certeza resultante para Z. </w:t>
      </w:r>
    </w:p>
    <w:p w:rsidR="008D0A81" w:rsidRPr="001051CF" w:rsidRDefault="002E10E7" w:rsidP="008D0A81">
      <w:pPr>
        <w:jc w:val="both"/>
        <w:rPr>
          <w:rFonts w:ascii="Garamond" w:hAnsi="Garamond"/>
          <w:sz w:val="22"/>
          <w:szCs w:val="22"/>
        </w:rPr>
      </w:pPr>
      <w:r>
        <w:rPr>
          <w:noProof/>
        </w:rPr>
        <w:object w:dxaOrig="1440" w:dyaOrig="1440">
          <v:shape id="_x0000_s1580" type="#_x0000_t75" style="position:absolute;left:0;text-align:left;margin-left:181.95pt;margin-top:5.9pt;width:262.4pt;height:81.25pt;z-index:-251547136">
            <v:imagedata r:id="rId19" o:title=""/>
          </v:shape>
          <o:OLEObject Type="Embed" ProgID="Equation.3" ShapeID="_x0000_s1580" DrawAspect="Content" ObjectID="_1567766400" r:id="rId20"/>
        </w:object>
      </w:r>
    </w:p>
    <w:p w:rsidR="008D0A81" w:rsidRDefault="008D0A81" w:rsidP="008D0A81">
      <w:pPr>
        <w:ind w:left="360"/>
        <w:jc w:val="center"/>
        <w:rPr>
          <w:rFonts w:ascii="Garamond" w:hAnsi="Garamond"/>
          <w:b/>
          <w:sz w:val="22"/>
          <w:szCs w:val="22"/>
        </w:rPr>
      </w:pPr>
      <w:r>
        <w:rPr>
          <w:rFonts w:ascii="Garamond" w:hAnsi="Garamond"/>
          <w:i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68320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53975</wp:posOffset>
                </wp:positionV>
                <wp:extent cx="1859915" cy="248920"/>
                <wp:effectExtent l="1270" t="0" r="0" b="1270"/>
                <wp:wrapSquare wrapText="bothSides"/>
                <wp:docPr id="9" name="Caixa de texto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9915" cy="248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0A81" w:rsidRDefault="008D0A81" w:rsidP="008D0A81">
                            <w:r w:rsidRPr="00CC4A44">
                              <w:rPr>
                                <w:rFonts w:ascii="Garamond" w:hAnsi="Garamond"/>
                                <w:i/>
                                <w:sz w:val="22"/>
                                <w:szCs w:val="22"/>
                              </w:rPr>
                              <w:t>CF(</w:t>
                            </w:r>
                            <w:proofErr w:type="spellStart"/>
                            <w:proofErr w:type="gramStart"/>
                            <w:r w:rsidRPr="00CC4A44">
                              <w:rPr>
                                <w:rFonts w:ascii="Garamond" w:hAnsi="Garamond"/>
                                <w:i/>
                                <w:sz w:val="22"/>
                                <w:szCs w:val="22"/>
                              </w:rPr>
                              <w:t>H,e</w:t>
                            </w:r>
                            <w:proofErr w:type="spellEnd"/>
                            <w:proofErr w:type="gramEnd"/>
                            <w:r w:rsidRPr="00CC4A44">
                              <w:rPr>
                                <w:rFonts w:ascii="Garamond" w:hAnsi="Garamond"/>
                                <w:i/>
                                <w:sz w:val="22"/>
                                <w:szCs w:val="22"/>
                              </w:rPr>
                              <w:t>) = CF(</w:t>
                            </w:r>
                            <w:proofErr w:type="spellStart"/>
                            <w:r w:rsidRPr="00CC4A44">
                              <w:rPr>
                                <w:rFonts w:ascii="Garamond" w:hAnsi="Garamond"/>
                                <w:i/>
                                <w:sz w:val="22"/>
                                <w:szCs w:val="22"/>
                              </w:rPr>
                              <w:t>E,e</w:t>
                            </w:r>
                            <w:proofErr w:type="spellEnd"/>
                            <w:r w:rsidRPr="00CC4A44">
                              <w:rPr>
                                <w:rFonts w:ascii="Garamond" w:hAnsi="Garamond"/>
                                <w:i/>
                                <w:sz w:val="22"/>
                                <w:szCs w:val="22"/>
                              </w:rPr>
                              <w:t>) . CF(</w:t>
                            </w:r>
                            <w:proofErr w:type="gramStart"/>
                            <w:r w:rsidRPr="00CC4A44">
                              <w:rPr>
                                <w:rFonts w:ascii="Garamond" w:hAnsi="Garamond"/>
                                <w:i/>
                                <w:sz w:val="22"/>
                                <w:szCs w:val="22"/>
                              </w:rPr>
                              <w:t>H,E</w:t>
                            </w:r>
                            <w:proofErr w:type="gramEnd"/>
                            <w:r w:rsidRPr="00CC4A44">
                              <w:rPr>
                                <w:rFonts w:ascii="Garamond" w:hAnsi="Garamond"/>
                                <w:i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9" o:spid="_x0000_s1026" type="#_x0000_t202" style="position:absolute;left:0;text-align:left;margin-left:-.3pt;margin-top:4.25pt;width:146.45pt;height:19.6pt;z-index:251768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" stroked="f">
                <v:textbox style="mso-fit-shape-to-text:t">
                  <w:txbxContent>
                    <w:p w:rsidR="008D0A81" w:rsidRDefault="008D0A81" w:rsidP="008D0A81">
                      <w:r w:rsidRPr="00CC4A44">
                        <w:rPr>
                          <w:rFonts w:ascii="Garamond" w:hAnsi="Garamond"/>
                          <w:i/>
                          <w:sz w:val="22"/>
                          <w:szCs w:val="22"/>
                        </w:rPr>
                        <w:t>CF(</w:t>
                      </w:r>
                      <w:proofErr w:type="spellStart"/>
                      <w:proofErr w:type="gramStart"/>
                      <w:r w:rsidRPr="00CC4A44">
                        <w:rPr>
                          <w:rFonts w:ascii="Garamond" w:hAnsi="Garamond"/>
                          <w:i/>
                          <w:sz w:val="22"/>
                          <w:szCs w:val="22"/>
                        </w:rPr>
                        <w:t>H,e</w:t>
                      </w:r>
                      <w:proofErr w:type="spellEnd"/>
                      <w:proofErr w:type="gramEnd"/>
                      <w:r w:rsidRPr="00CC4A44">
                        <w:rPr>
                          <w:rFonts w:ascii="Garamond" w:hAnsi="Garamond"/>
                          <w:i/>
                          <w:sz w:val="22"/>
                          <w:szCs w:val="22"/>
                        </w:rPr>
                        <w:t>) = CF(</w:t>
                      </w:r>
                      <w:proofErr w:type="spellStart"/>
                      <w:r w:rsidRPr="00CC4A44">
                        <w:rPr>
                          <w:rFonts w:ascii="Garamond" w:hAnsi="Garamond"/>
                          <w:i/>
                          <w:sz w:val="22"/>
                          <w:szCs w:val="22"/>
                        </w:rPr>
                        <w:t>E,e</w:t>
                      </w:r>
                      <w:proofErr w:type="spellEnd"/>
                      <w:r w:rsidRPr="00CC4A44">
                        <w:rPr>
                          <w:rFonts w:ascii="Garamond" w:hAnsi="Garamond"/>
                          <w:i/>
                          <w:sz w:val="22"/>
                          <w:szCs w:val="22"/>
                        </w:rPr>
                        <w:t>) . CF(</w:t>
                      </w:r>
                      <w:proofErr w:type="gramStart"/>
                      <w:r w:rsidRPr="00CC4A44">
                        <w:rPr>
                          <w:rFonts w:ascii="Garamond" w:hAnsi="Garamond"/>
                          <w:i/>
                          <w:sz w:val="22"/>
                          <w:szCs w:val="22"/>
                        </w:rPr>
                        <w:t>H,E</w:t>
                      </w:r>
                      <w:proofErr w:type="gramEnd"/>
                      <w:r w:rsidRPr="00CC4A44">
                        <w:rPr>
                          <w:rFonts w:ascii="Garamond" w:hAnsi="Garamond"/>
                          <w:i/>
                          <w:sz w:val="22"/>
                          <w:szCs w:val="22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D0A81" w:rsidRDefault="008D0A81" w:rsidP="008D0A81">
      <w:pPr>
        <w:ind w:firstLine="720"/>
        <w:jc w:val="both"/>
      </w:pPr>
      <w:r>
        <w:rPr>
          <w:rFonts w:ascii="Garamond" w:hAnsi="Garamond"/>
          <w:i/>
          <w:sz w:val="22"/>
          <w:szCs w:val="22"/>
        </w:rPr>
        <w:tab/>
      </w:r>
    </w:p>
    <w:p w:rsidR="00302AFE" w:rsidRDefault="00302AFE">
      <w:pPr>
        <w:jc w:val="center"/>
        <w:rPr>
          <w:rFonts w:ascii="Garamond" w:hAnsi="Garamond"/>
          <w:sz w:val="28"/>
        </w:rPr>
      </w:pPr>
    </w:p>
    <w:p w:rsidR="00E01B53" w:rsidRDefault="00E01B53" w:rsidP="00E01B53">
      <w:pPr>
        <w:rPr>
          <w:rFonts w:ascii="Garamond" w:hAnsi="Garamond"/>
          <w:sz w:val="28"/>
        </w:rPr>
      </w:pPr>
    </w:p>
    <w:p w:rsidR="00E01B53" w:rsidRDefault="00E01B53" w:rsidP="00E01B53">
      <w:pPr>
        <w:rPr>
          <w:rFonts w:ascii="Garamond" w:hAnsi="Garamond"/>
          <w:sz w:val="28"/>
        </w:rPr>
      </w:pPr>
    </w:p>
    <w:p w:rsidR="00FC2359" w:rsidRPr="00184F21" w:rsidRDefault="00E01B53" w:rsidP="00E01B53">
      <w:pPr>
        <w:jc w:val="both"/>
        <w:rPr>
          <w:rFonts w:ascii="Garamond" w:hAnsi="Garamond"/>
          <w:color w:val="4472C4" w:themeColor="accent1"/>
          <w:sz w:val="22"/>
          <w:szCs w:val="22"/>
        </w:rPr>
      </w:pPr>
      <w:r w:rsidRPr="00184F21">
        <w:rPr>
          <w:rFonts w:ascii="Garamond" w:hAnsi="Garamond"/>
          <w:color w:val="4472C4" w:themeColor="accent1"/>
          <w:sz w:val="22"/>
          <w:szCs w:val="22"/>
        </w:rPr>
        <w:t>Cálculos para R1:</w:t>
      </w:r>
      <w:r w:rsidR="00F85071" w:rsidRPr="00184F21">
        <w:rPr>
          <w:rFonts w:ascii="Garamond" w:hAnsi="Garamond"/>
          <w:color w:val="4472C4" w:themeColor="accent1"/>
          <w:sz w:val="22"/>
          <w:szCs w:val="22"/>
        </w:rPr>
        <w:t xml:space="preserve">  </w:t>
      </w:r>
      <w:r w:rsidR="00F85071" w:rsidRPr="00184F21">
        <w:rPr>
          <w:rFonts w:ascii="Garamond" w:hAnsi="Garamond"/>
          <w:color w:val="4472C4" w:themeColor="accent1"/>
          <w:sz w:val="22"/>
          <w:szCs w:val="22"/>
        </w:rPr>
        <w:tab/>
      </w:r>
      <w:r w:rsidR="00F85071" w:rsidRPr="00184F21">
        <w:rPr>
          <w:rFonts w:ascii="Garamond" w:hAnsi="Garamond"/>
          <w:color w:val="4472C4" w:themeColor="accent1"/>
          <w:position w:val="-10"/>
          <w:sz w:val="22"/>
          <w:szCs w:val="22"/>
        </w:rPr>
        <w:object w:dxaOrig="3300" w:dyaOrig="340">
          <v:shape id="_x0000_i1028" type="#_x0000_t75" style="width:165pt;height:17pt" o:ole="">
            <v:imagedata r:id="rId21" o:title=""/>
          </v:shape>
          <o:OLEObject Type="Embed" ProgID="Equation.3" ShapeID="_x0000_i1028" DrawAspect="Content" ObjectID="_1567766389" r:id="rId22"/>
        </w:object>
      </w:r>
    </w:p>
    <w:p w:rsidR="00FC2359" w:rsidRPr="00184F21" w:rsidRDefault="00FC2359" w:rsidP="00E01B53">
      <w:pPr>
        <w:jc w:val="both"/>
        <w:rPr>
          <w:rFonts w:ascii="Garamond" w:hAnsi="Garamond"/>
          <w:color w:val="4472C4" w:themeColor="accent1"/>
          <w:sz w:val="22"/>
          <w:szCs w:val="22"/>
        </w:rPr>
      </w:pPr>
    </w:p>
    <w:p w:rsidR="00FC2359" w:rsidRPr="00184F21" w:rsidRDefault="00FC2359" w:rsidP="00E01B53">
      <w:pPr>
        <w:jc w:val="both"/>
        <w:rPr>
          <w:rFonts w:ascii="Garamond" w:hAnsi="Garamond"/>
          <w:color w:val="4472C4" w:themeColor="accent1"/>
          <w:sz w:val="22"/>
          <w:szCs w:val="22"/>
        </w:rPr>
      </w:pPr>
    </w:p>
    <w:p w:rsidR="00E01B53" w:rsidRPr="00184F21" w:rsidRDefault="00E01B53" w:rsidP="00E01B53">
      <w:pPr>
        <w:jc w:val="both"/>
        <w:rPr>
          <w:rFonts w:ascii="Garamond" w:hAnsi="Garamond"/>
          <w:color w:val="4472C4" w:themeColor="accent1"/>
          <w:sz w:val="22"/>
          <w:szCs w:val="22"/>
        </w:rPr>
      </w:pPr>
      <w:r w:rsidRPr="00184F21">
        <w:rPr>
          <w:rFonts w:ascii="Garamond" w:hAnsi="Garamond"/>
          <w:color w:val="4472C4" w:themeColor="accent1"/>
          <w:sz w:val="22"/>
          <w:szCs w:val="22"/>
        </w:rPr>
        <w:t>Cálculos para R2:</w:t>
      </w:r>
      <w:r w:rsidR="00F85071" w:rsidRPr="00184F21">
        <w:rPr>
          <w:rFonts w:ascii="Garamond" w:hAnsi="Garamond"/>
          <w:color w:val="4472C4" w:themeColor="accent1"/>
          <w:sz w:val="22"/>
          <w:szCs w:val="22"/>
        </w:rPr>
        <w:t xml:space="preserve"> </w:t>
      </w:r>
      <w:r w:rsidR="00F85071" w:rsidRPr="00184F21">
        <w:rPr>
          <w:rFonts w:ascii="Garamond" w:hAnsi="Garamond"/>
          <w:color w:val="4472C4" w:themeColor="accent1"/>
          <w:sz w:val="22"/>
          <w:szCs w:val="22"/>
        </w:rPr>
        <w:tab/>
      </w:r>
      <w:r w:rsidR="00F85071" w:rsidRPr="00184F21">
        <w:rPr>
          <w:rFonts w:ascii="Garamond" w:hAnsi="Garamond"/>
          <w:color w:val="4472C4" w:themeColor="accent1"/>
          <w:position w:val="-10"/>
          <w:sz w:val="22"/>
          <w:szCs w:val="22"/>
        </w:rPr>
        <w:object w:dxaOrig="2840" w:dyaOrig="340">
          <v:shape id="_x0000_i1029" type="#_x0000_t75" style="width:142pt;height:17pt" o:ole="">
            <v:imagedata r:id="rId23" o:title=""/>
          </v:shape>
          <o:OLEObject Type="Embed" ProgID="Equation.3" ShapeID="_x0000_i1029" DrawAspect="Content" ObjectID="_1567766390" r:id="rId24"/>
        </w:object>
      </w:r>
    </w:p>
    <w:p w:rsidR="00E01B53" w:rsidRPr="00184F21" w:rsidRDefault="00F85071" w:rsidP="00F85071">
      <w:pPr>
        <w:ind w:left="1440" w:firstLine="720"/>
        <w:jc w:val="both"/>
        <w:rPr>
          <w:rFonts w:ascii="Garamond" w:hAnsi="Garamond"/>
          <w:color w:val="4472C4" w:themeColor="accent1"/>
          <w:sz w:val="22"/>
          <w:szCs w:val="22"/>
        </w:rPr>
      </w:pPr>
      <w:r w:rsidRPr="00184F21">
        <w:rPr>
          <w:rFonts w:ascii="Garamond" w:hAnsi="Garamond"/>
          <w:color w:val="4472C4" w:themeColor="accent1"/>
          <w:position w:val="-10"/>
          <w:sz w:val="22"/>
          <w:szCs w:val="22"/>
        </w:rPr>
        <w:object w:dxaOrig="2600" w:dyaOrig="340">
          <v:shape id="_x0000_i1030" type="#_x0000_t75" style="width:130pt;height:17pt" o:ole="">
            <v:imagedata r:id="rId25" o:title=""/>
          </v:shape>
          <o:OLEObject Type="Embed" ProgID="Equation.3" ShapeID="_x0000_i1030" DrawAspect="Content" ObjectID="_1567766391" r:id="rId26"/>
        </w:object>
      </w:r>
    </w:p>
    <w:p w:rsidR="00E01B53" w:rsidRPr="00184F21" w:rsidRDefault="00E01B53" w:rsidP="00E01B53">
      <w:pPr>
        <w:jc w:val="both"/>
        <w:rPr>
          <w:rFonts w:ascii="Garamond" w:hAnsi="Garamond"/>
          <w:color w:val="4472C4" w:themeColor="accent1"/>
          <w:sz w:val="22"/>
          <w:szCs w:val="22"/>
        </w:rPr>
      </w:pPr>
    </w:p>
    <w:p w:rsidR="00E01B53" w:rsidRPr="00184F21" w:rsidRDefault="00E01B53" w:rsidP="00E01B53">
      <w:pPr>
        <w:jc w:val="both"/>
        <w:rPr>
          <w:rFonts w:ascii="Garamond" w:hAnsi="Garamond"/>
          <w:color w:val="4472C4" w:themeColor="accent1"/>
          <w:sz w:val="22"/>
          <w:szCs w:val="22"/>
        </w:rPr>
      </w:pPr>
      <w:r w:rsidRPr="00184F21">
        <w:rPr>
          <w:rFonts w:ascii="Garamond" w:hAnsi="Garamond"/>
          <w:color w:val="4472C4" w:themeColor="accent1"/>
          <w:sz w:val="22"/>
          <w:szCs w:val="22"/>
        </w:rPr>
        <w:t>Cálculos para R3:</w:t>
      </w:r>
      <w:r w:rsidR="00F85071" w:rsidRPr="00184F21">
        <w:rPr>
          <w:rFonts w:ascii="Garamond" w:hAnsi="Garamond"/>
          <w:color w:val="4472C4" w:themeColor="accent1"/>
          <w:sz w:val="22"/>
          <w:szCs w:val="22"/>
        </w:rPr>
        <w:tab/>
      </w:r>
      <w:r w:rsidR="00F85071" w:rsidRPr="00184F21">
        <w:rPr>
          <w:rFonts w:ascii="Garamond" w:hAnsi="Garamond"/>
          <w:color w:val="4472C4" w:themeColor="accent1"/>
          <w:position w:val="-10"/>
          <w:sz w:val="22"/>
          <w:szCs w:val="22"/>
        </w:rPr>
        <w:object w:dxaOrig="2400" w:dyaOrig="340">
          <v:shape id="_x0000_i1031" type="#_x0000_t75" style="width:120pt;height:17pt" o:ole="">
            <v:imagedata r:id="rId27" o:title=""/>
          </v:shape>
          <o:OLEObject Type="Embed" ProgID="Equation.3" ShapeID="_x0000_i1031" DrawAspect="Content" ObjectID="_1567766392" r:id="rId28"/>
        </w:object>
      </w:r>
    </w:p>
    <w:p w:rsidR="00E01B53" w:rsidRPr="00184F21" w:rsidRDefault="00E01B53" w:rsidP="00E01B53">
      <w:pPr>
        <w:jc w:val="both"/>
        <w:rPr>
          <w:rFonts w:ascii="Garamond" w:hAnsi="Garamond"/>
          <w:color w:val="4472C4" w:themeColor="accent1"/>
          <w:sz w:val="22"/>
          <w:szCs w:val="22"/>
        </w:rPr>
      </w:pPr>
    </w:p>
    <w:p w:rsidR="00E01B53" w:rsidRPr="00184F21" w:rsidRDefault="00E01B53" w:rsidP="00E01B53">
      <w:pPr>
        <w:jc w:val="both"/>
        <w:rPr>
          <w:rFonts w:ascii="Garamond" w:hAnsi="Garamond"/>
          <w:color w:val="4472C4" w:themeColor="accent1"/>
          <w:sz w:val="22"/>
          <w:szCs w:val="22"/>
        </w:rPr>
      </w:pPr>
      <w:r w:rsidRPr="00184F21">
        <w:rPr>
          <w:rFonts w:ascii="Garamond" w:hAnsi="Garamond"/>
          <w:color w:val="4472C4" w:themeColor="accent1"/>
          <w:sz w:val="22"/>
          <w:szCs w:val="22"/>
        </w:rPr>
        <w:t>Cálculos para R4:</w:t>
      </w:r>
      <w:r w:rsidR="00F85071" w:rsidRPr="00184F21">
        <w:rPr>
          <w:rFonts w:ascii="Garamond" w:hAnsi="Garamond"/>
          <w:color w:val="4472C4" w:themeColor="accent1"/>
          <w:sz w:val="22"/>
          <w:szCs w:val="22"/>
        </w:rPr>
        <w:tab/>
      </w:r>
      <w:r w:rsidR="00E7005A" w:rsidRPr="00E7005A">
        <w:rPr>
          <w:rFonts w:ascii="Garamond" w:hAnsi="Garamond"/>
          <w:color w:val="4472C4" w:themeColor="accent1"/>
          <w:position w:val="-34"/>
          <w:sz w:val="22"/>
          <w:szCs w:val="22"/>
        </w:rPr>
        <w:object w:dxaOrig="6320" w:dyaOrig="800">
          <v:shape id="_x0000_i1050" type="#_x0000_t75" style="width:316pt;height:40pt" o:ole="">
            <v:imagedata r:id="rId29" o:title=""/>
          </v:shape>
          <o:OLEObject Type="Embed" ProgID="Equation.3" ShapeID="_x0000_i1050" DrawAspect="Content" ObjectID="_1567766393" r:id="rId30"/>
        </w:object>
      </w:r>
    </w:p>
    <w:p w:rsidR="00E01B53" w:rsidRDefault="00E01B53" w:rsidP="00E01B53">
      <w:pPr>
        <w:rPr>
          <w:rFonts w:ascii="Garamond" w:hAnsi="Garamond"/>
          <w:sz w:val="28"/>
        </w:rPr>
      </w:pPr>
      <w:bookmarkStart w:id="0" w:name="_GoBack"/>
      <w:bookmarkEnd w:id="0"/>
    </w:p>
    <w:p w:rsidR="00A03C38" w:rsidRDefault="00A03C38" w:rsidP="00A03C38">
      <w:pPr>
        <w:jc w:val="both"/>
        <w:rPr>
          <w:rFonts w:ascii="Garamond" w:hAnsi="Garamond"/>
          <w:bCs/>
          <w:sz w:val="22"/>
        </w:rPr>
      </w:pPr>
      <w:r>
        <w:rPr>
          <w:rFonts w:ascii="Garamond" w:hAnsi="Garamond"/>
          <w:b/>
          <w:bCs/>
          <w:sz w:val="22"/>
        </w:rPr>
        <w:t xml:space="preserve">3. </w:t>
      </w:r>
      <w:r>
        <w:rPr>
          <w:rFonts w:ascii="Garamond" w:hAnsi="Garamond"/>
          <w:b/>
          <w:bCs/>
          <w:sz w:val="22"/>
        </w:rPr>
        <w:tab/>
      </w:r>
      <w:r w:rsidR="00E65A69">
        <w:rPr>
          <w:rFonts w:ascii="Garamond" w:hAnsi="Garamond"/>
          <w:bCs/>
          <w:sz w:val="22"/>
        </w:rPr>
        <w:t xml:space="preserve">O gráfico seguinte representa a superfície de decisão de uma rede neuronal em que </w:t>
      </w:r>
      <w:r w:rsidR="00E01B53">
        <w:rPr>
          <w:rFonts w:ascii="Garamond" w:hAnsi="Garamond"/>
          <w:bCs/>
          <w:sz w:val="22"/>
        </w:rPr>
        <w:t>as re</w:t>
      </w:r>
      <w:r>
        <w:rPr>
          <w:rFonts w:ascii="Garamond" w:hAnsi="Garamond"/>
          <w:bCs/>
          <w:sz w:val="22"/>
        </w:rPr>
        <w:t xml:space="preserve">tas estão a 45º. </w:t>
      </w:r>
      <w:r w:rsidR="00E65A69">
        <w:rPr>
          <w:rFonts w:ascii="Garamond" w:hAnsi="Garamond"/>
          <w:bCs/>
          <w:sz w:val="22"/>
        </w:rPr>
        <w:t>Preencha o diagrama da rede indicando todos os coeficientes sinápticos e atribuindo um nome à unidade da camada de saída.</w:t>
      </w:r>
    </w:p>
    <w:p w:rsidR="00A03C38" w:rsidRPr="008A436D" w:rsidRDefault="00A03C38" w:rsidP="00A03C38">
      <w:pPr>
        <w:jc w:val="both"/>
        <w:rPr>
          <w:rFonts w:ascii="Garamond" w:hAnsi="Garamond"/>
          <w:sz w:val="22"/>
        </w:rPr>
      </w:pPr>
    </w:p>
    <w:p w:rsidR="00A03C38" w:rsidRDefault="00A03C38" w:rsidP="00A03C38">
      <w:pPr>
        <w:pStyle w:val="Legenda"/>
        <w:jc w:val="left"/>
      </w:pP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2896" behindDoc="0" locked="0" layoutInCell="1" allowOverlap="1">
                <wp:simplePos x="0" y="0"/>
                <wp:positionH relativeFrom="column">
                  <wp:posOffset>1031875</wp:posOffset>
                </wp:positionH>
                <wp:positionV relativeFrom="paragraph">
                  <wp:posOffset>62865</wp:posOffset>
                </wp:positionV>
                <wp:extent cx="407670" cy="247015"/>
                <wp:effectExtent l="0" t="0" r="0" b="0"/>
                <wp:wrapNone/>
                <wp:docPr id="196" name="Caixa de texto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" cy="24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3C38" w:rsidRDefault="00A03C38" w:rsidP="00A03C38">
                            <w:pPr>
                              <w:jc w:val="center"/>
                            </w:pPr>
                            <w:r>
                              <w:t>R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Caixa de texto 196" o:spid="_x0000_s1027" type="#_x0000_t202" style="position:absolute;margin-left:81.25pt;margin-top:4.95pt;width:32.1pt;height:19.45pt;z-index:251792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">
                <v:textbox style="mso-fit-shape-to-text:t">
                  <w:txbxContent>
                    <w:p w:rsidR="00A03C38" w:rsidRDefault="00A03C38" w:rsidP="00A03C38">
                      <w:pPr>
                        <w:jc w:val="center"/>
                      </w:pPr>
                      <w:r>
                        <w:t>R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1872" behindDoc="0" locked="0" layoutInCell="1" allowOverlap="1">
                <wp:simplePos x="0" y="0"/>
                <wp:positionH relativeFrom="column">
                  <wp:posOffset>1090295</wp:posOffset>
                </wp:positionH>
                <wp:positionV relativeFrom="paragraph">
                  <wp:posOffset>814070</wp:posOffset>
                </wp:positionV>
                <wp:extent cx="1520190" cy="0"/>
                <wp:effectExtent l="0" t="0" r="0" b="0"/>
                <wp:wrapNone/>
                <wp:docPr id="195" name="Conexão reta unidirecional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0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5421A5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xão reta unidirecional 195" o:spid="_x0000_s1026" type="#_x0000_t32" style="position:absolute;margin-left:85.85pt;margin-top:64.1pt;width:119.7pt;height:0;z-index:25179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>
                <wp:simplePos x="0" y="0"/>
                <wp:positionH relativeFrom="column">
                  <wp:posOffset>1927225</wp:posOffset>
                </wp:positionH>
                <wp:positionV relativeFrom="paragraph">
                  <wp:posOffset>478790</wp:posOffset>
                </wp:positionV>
                <wp:extent cx="91440" cy="91440"/>
                <wp:effectExtent l="0" t="0" r="0" b="0"/>
                <wp:wrapNone/>
                <wp:docPr id="194" name="Oval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00A05A9" id="Oval 194" o:spid="_x0000_s1026" style="position:absolute;margin-left:151.75pt;margin-top:37.7pt;width:7.2pt;height:7.2pt;z-index:25179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" fillcolor="black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9824" behindDoc="0" locked="0" layoutInCell="1" allowOverlap="1">
                <wp:simplePos x="0" y="0"/>
                <wp:positionH relativeFrom="column">
                  <wp:posOffset>1979295</wp:posOffset>
                </wp:positionH>
                <wp:positionV relativeFrom="paragraph">
                  <wp:posOffset>1419225</wp:posOffset>
                </wp:positionV>
                <wp:extent cx="91440" cy="91440"/>
                <wp:effectExtent l="0" t="0" r="0" b="0"/>
                <wp:wrapNone/>
                <wp:docPr id="193" name="Oval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3578D60" id="Oval 193" o:spid="_x0000_s1026" style="position:absolute;margin-left:155.85pt;margin-top:111.75pt;width:7.2pt;height:7.2pt;z-index:25178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8800" behindDoc="0" locked="0" layoutInCell="1" allowOverlap="1">
                <wp:simplePos x="0" y="0"/>
                <wp:positionH relativeFrom="column">
                  <wp:posOffset>1260475</wp:posOffset>
                </wp:positionH>
                <wp:positionV relativeFrom="paragraph">
                  <wp:posOffset>980440</wp:posOffset>
                </wp:positionV>
                <wp:extent cx="91440" cy="91440"/>
                <wp:effectExtent l="0" t="0" r="0" b="0"/>
                <wp:wrapNone/>
                <wp:docPr id="192" name="Oval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4734082" id="Oval 192" o:spid="_x0000_s1026" style="position:absolute;margin-left:99.25pt;margin-top:77.2pt;width:7.2pt;height:7.2pt;z-index:25178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7776" behindDoc="0" locked="0" layoutInCell="1" allowOverlap="1">
                <wp:simplePos x="0" y="0"/>
                <wp:positionH relativeFrom="column">
                  <wp:posOffset>1439545</wp:posOffset>
                </wp:positionH>
                <wp:positionV relativeFrom="paragraph">
                  <wp:posOffset>722630</wp:posOffset>
                </wp:positionV>
                <wp:extent cx="91440" cy="91440"/>
                <wp:effectExtent l="0" t="0" r="0" b="0"/>
                <wp:wrapNone/>
                <wp:docPr id="63" name="Oval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16EE98D" id="Oval 63" o:spid="_x0000_s1026" style="position:absolute;margin-left:113.35pt;margin-top:56.9pt;width:7.2pt;height:7.2pt;z-index:25178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6752" behindDoc="0" locked="0" layoutInCell="1" allowOverlap="1">
                <wp:simplePos x="0" y="0"/>
                <wp:positionH relativeFrom="column">
                  <wp:posOffset>1226185</wp:posOffset>
                </wp:positionH>
                <wp:positionV relativeFrom="paragraph">
                  <wp:posOffset>431800</wp:posOffset>
                </wp:positionV>
                <wp:extent cx="91440" cy="91440"/>
                <wp:effectExtent l="0" t="0" r="0" b="0"/>
                <wp:wrapNone/>
                <wp:docPr id="62" name="Oval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3807BEF" id="Oval 62" o:spid="_x0000_s1026" style="position:absolute;margin-left:96.55pt;margin-top:34pt;width:7.2pt;height:7.2pt;z-index:25178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5728" behindDoc="0" locked="0" layoutInCell="1" allowOverlap="1">
                <wp:simplePos x="0" y="0"/>
                <wp:positionH relativeFrom="column">
                  <wp:posOffset>1887855</wp:posOffset>
                </wp:positionH>
                <wp:positionV relativeFrom="paragraph">
                  <wp:posOffset>980440</wp:posOffset>
                </wp:positionV>
                <wp:extent cx="91440" cy="91440"/>
                <wp:effectExtent l="0" t="0" r="0" b="0"/>
                <wp:wrapNone/>
                <wp:docPr id="61" name="Oval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33EBA59" id="Oval 61" o:spid="_x0000_s1026" style="position:absolute;margin-left:148.65pt;margin-top:77.2pt;width:7.2pt;height:7.2pt;z-index:25178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4704" behindDoc="0" locked="0" layoutInCell="1" allowOverlap="1">
                <wp:simplePos x="0" y="0"/>
                <wp:positionH relativeFrom="column">
                  <wp:posOffset>1626235</wp:posOffset>
                </wp:positionH>
                <wp:positionV relativeFrom="paragraph">
                  <wp:posOffset>1327785</wp:posOffset>
                </wp:positionV>
                <wp:extent cx="91440" cy="91440"/>
                <wp:effectExtent l="0" t="0" r="0" b="0"/>
                <wp:wrapNone/>
                <wp:docPr id="60" name="Oval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56987A8" id="Oval 60" o:spid="_x0000_s1026" style="position:absolute;margin-left:128.05pt;margin-top:104.55pt;width:7.2pt;height:7.2pt;z-index:25178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3680" behindDoc="0" locked="0" layoutInCell="1" allowOverlap="1">
                <wp:simplePos x="0" y="0"/>
                <wp:positionH relativeFrom="column">
                  <wp:posOffset>2051050</wp:posOffset>
                </wp:positionH>
                <wp:positionV relativeFrom="paragraph">
                  <wp:posOffset>1132840</wp:posOffset>
                </wp:positionV>
                <wp:extent cx="91440" cy="91440"/>
                <wp:effectExtent l="0" t="0" r="0" b="0"/>
                <wp:wrapNone/>
                <wp:docPr id="59" name="Oval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2EFB7EC" id="Oval 59" o:spid="_x0000_s1026" style="position:absolute;margin-left:161.5pt;margin-top:89.2pt;width:7.2pt;height:7.2pt;z-index:25178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>
                <wp:simplePos x="0" y="0"/>
                <wp:positionH relativeFrom="column">
                  <wp:posOffset>2326640</wp:posOffset>
                </wp:positionH>
                <wp:positionV relativeFrom="paragraph">
                  <wp:posOffset>889000</wp:posOffset>
                </wp:positionV>
                <wp:extent cx="91440" cy="91440"/>
                <wp:effectExtent l="0" t="0" r="0" b="0"/>
                <wp:wrapNone/>
                <wp:docPr id="58" name="Oval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BA5FE41" id="Oval 58" o:spid="_x0000_s1026" style="position:absolute;margin-left:183.2pt;margin-top:70pt;width:7.2pt;height:7.2pt;z-index:25178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1632" behindDoc="0" locked="0" layoutInCell="1" allowOverlap="1">
                <wp:simplePos x="0" y="0"/>
                <wp:positionH relativeFrom="column">
                  <wp:posOffset>2338705</wp:posOffset>
                </wp:positionH>
                <wp:positionV relativeFrom="paragraph">
                  <wp:posOffset>570230</wp:posOffset>
                </wp:positionV>
                <wp:extent cx="91440" cy="91440"/>
                <wp:effectExtent l="0" t="0" r="0" b="0"/>
                <wp:wrapNone/>
                <wp:docPr id="57" name="Oval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425C41B" id="Oval 57" o:spid="_x0000_s1026" style="position:absolute;margin-left:184.15pt;margin-top:44.9pt;width:7.2pt;height:7.2pt;z-index:25178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80608" behindDoc="0" locked="0" layoutInCell="1" allowOverlap="1">
                <wp:simplePos x="0" y="0"/>
                <wp:positionH relativeFrom="column">
                  <wp:posOffset>2430145</wp:posOffset>
                </wp:positionH>
                <wp:positionV relativeFrom="paragraph">
                  <wp:posOffset>431800</wp:posOffset>
                </wp:positionV>
                <wp:extent cx="91440" cy="91440"/>
                <wp:effectExtent l="0" t="0" r="0" b="0"/>
                <wp:wrapNone/>
                <wp:docPr id="56" name="Oval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9E72B45" id="Oval 56" o:spid="_x0000_s1026" style="position:absolute;margin-left:191.35pt;margin-top:34pt;width:7.2pt;height:7.2pt;z-index:25178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9584" behindDoc="0" locked="0" layoutInCell="1" allowOverlap="1">
                <wp:simplePos x="0" y="0"/>
                <wp:positionH relativeFrom="column">
                  <wp:posOffset>3425190</wp:posOffset>
                </wp:positionH>
                <wp:positionV relativeFrom="paragraph">
                  <wp:posOffset>523240</wp:posOffset>
                </wp:positionV>
                <wp:extent cx="91440" cy="91440"/>
                <wp:effectExtent l="0" t="0" r="0" b="0"/>
                <wp:wrapNone/>
                <wp:docPr id="55" name="Oval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F35E233" id="Oval 55" o:spid="_x0000_s1026" style="position:absolute;margin-left:269.7pt;margin-top:41.2pt;width:7.2pt;height:7.2pt;z-index:25177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8560" behindDoc="0" locked="0" layoutInCell="1" allowOverlap="1">
                <wp:simplePos x="0" y="0"/>
                <wp:positionH relativeFrom="column">
                  <wp:posOffset>3665220</wp:posOffset>
                </wp:positionH>
                <wp:positionV relativeFrom="paragraph">
                  <wp:posOffset>122555</wp:posOffset>
                </wp:positionV>
                <wp:extent cx="1227455" cy="539115"/>
                <wp:effectExtent l="0" t="0" r="0" b="0"/>
                <wp:wrapNone/>
                <wp:docPr id="54" name="Caixa de texto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7455" cy="539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3C38" w:rsidRDefault="00A03C38" w:rsidP="00A03C38">
                            <w:r>
                              <w:t>Exemplo positivo</w:t>
                            </w:r>
                          </w:p>
                          <w:p w:rsidR="00A03C38" w:rsidRDefault="00A03C38" w:rsidP="00A03C38"/>
                          <w:p w:rsidR="00A03C38" w:rsidRDefault="00A03C38" w:rsidP="00A03C38">
                            <w:r>
                              <w:t>Exemplo negativ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Caixa de texto 54" o:spid="_x0000_s1028" type="#_x0000_t202" style="position:absolute;margin-left:288.6pt;margin-top:9.65pt;width:96.65pt;height:42.45pt;z-index:251778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" strokecolor="white">
                <v:textbox style="mso-fit-shape-to-text:t">
                  <w:txbxContent>
                    <w:p w:rsidR="00A03C38" w:rsidRDefault="00A03C38" w:rsidP="00A03C38">
                      <w:r>
                        <w:t>Exemplo positivo</w:t>
                      </w:r>
                    </w:p>
                    <w:p w:rsidR="00A03C38" w:rsidRDefault="00A03C38" w:rsidP="00A03C38"/>
                    <w:p w:rsidR="00A03C38" w:rsidRDefault="00A03C38" w:rsidP="00A03C38">
                      <w:r>
                        <w:t>Exemplo negativ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7536" behindDoc="0" locked="0" layoutInCell="1" allowOverlap="1">
                <wp:simplePos x="0" y="0"/>
                <wp:positionH relativeFrom="column">
                  <wp:posOffset>3420745</wp:posOffset>
                </wp:positionH>
                <wp:positionV relativeFrom="paragraph">
                  <wp:posOffset>218440</wp:posOffset>
                </wp:positionV>
                <wp:extent cx="91440" cy="91440"/>
                <wp:effectExtent l="0" t="0" r="0" b="0"/>
                <wp:wrapNone/>
                <wp:docPr id="49" name="Oval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888AE34" id="Oval 49" o:spid="_x0000_s1026" style="position:absolute;margin-left:269.35pt;margin-top:17.2pt;width:7.2pt;height:7.2pt;z-index:25177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" fillcolor="black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6512" behindDoc="0" locked="0" layoutInCell="1" allowOverlap="1">
                <wp:simplePos x="0" y="0"/>
                <wp:positionH relativeFrom="column">
                  <wp:posOffset>2051050</wp:posOffset>
                </wp:positionH>
                <wp:positionV relativeFrom="paragraph">
                  <wp:posOffset>265430</wp:posOffset>
                </wp:positionV>
                <wp:extent cx="91440" cy="91440"/>
                <wp:effectExtent l="0" t="0" r="0" b="0"/>
                <wp:wrapNone/>
                <wp:docPr id="45" name="Oval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0CA1E09" id="Oval 45" o:spid="_x0000_s1026" style="position:absolute;margin-left:161.5pt;margin-top:20.9pt;width:7.2pt;height:7.2pt;z-index:25177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" fillcolor="black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5488" behindDoc="0" locked="0" layoutInCell="1" allowOverlap="1">
                <wp:simplePos x="0" y="0"/>
                <wp:positionH relativeFrom="column">
                  <wp:posOffset>1626235</wp:posOffset>
                </wp:positionH>
                <wp:positionV relativeFrom="paragraph">
                  <wp:posOffset>309880</wp:posOffset>
                </wp:positionV>
                <wp:extent cx="91440" cy="91440"/>
                <wp:effectExtent l="0" t="0" r="0" b="0"/>
                <wp:wrapNone/>
                <wp:docPr id="41" name="Oval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A6AE595" id="Oval 41" o:spid="_x0000_s1026" style="position:absolute;margin-left:128.05pt;margin-top:24.4pt;width:7.2pt;height:7.2pt;z-index:25177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" fillcolor="black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>
                <wp:simplePos x="0" y="0"/>
                <wp:positionH relativeFrom="column">
                  <wp:posOffset>1317625</wp:posOffset>
                </wp:positionH>
                <wp:positionV relativeFrom="paragraph">
                  <wp:posOffset>265430</wp:posOffset>
                </wp:positionV>
                <wp:extent cx="1166495" cy="1014095"/>
                <wp:effectExtent l="0" t="0" r="0" b="0"/>
                <wp:wrapNone/>
                <wp:docPr id="37" name="Conexão reta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66495" cy="101409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5B6C62" id="Conexão reta 37" o:spid="_x0000_s1026" style="position:absolute;flip:y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75pt,20.9pt" to="195.6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" strokeweight="1.5pt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3440" behindDoc="0" locked="0" layoutInCell="1" allowOverlap="1">
                <wp:simplePos x="0" y="0"/>
                <wp:positionH relativeFrom="column">
                  <wp:posOffset>1260475</wp:posOffset>
                </wp:positionH>
                <wp:positionV relativeFrom="paragraph">
                  <wp:posOffset>265430</wp:posOffset>
                </wp:positionV>
                <wp:extent cx="1066165" cy="1014095"/>
                <wp:effectExtent l="0" t="0" r="0" b="0"/>
                <wp:wrapNone/>
                <wp:docPr id="36" name="Conexão reta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165" cy="101409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387EE6" id="Conexão reta 36" o:spid="_x0000_s1026" style="position:absolute;z-index:25177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25pt,20.9pt" to="183.2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" strokeweight="1.5pt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>
                <wp:simplePos x="0" y="0"/>
                <wp:positionH relativeFrom="column">
                  <wp:posOffset>1854835</wp:posOffset>
                </wp:positionH>
                <wp:positionV relativeFrom="paragraph">
                  <wp:posOffset>59055</wp:posOffset>
                </wp:positionV>
                <wp:extent cx="0" cy="1485900"/>
                <wp:effectExtent l="0" t="0" r="0" b="0"/>
                <wp:wrapNone/>
                <wp:docPr id="35" name="Conexão reta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85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48AD5B" id="Conexão reta 35" o:spid="_x0000_s1026" style="position:absolute;z-index:25177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05pt,4.65pt" to="146.05pt,1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>
                <wp:simplePos x="0" y="0"/>
                <wp:positionH relativeFrom="column">
                  <wp:posOffset>2341880</wp:posOffset>
                </wp:positionH>
                <wp:positionV relativeFrom="paragraph">
                  <wp:posOffset>59055</wp:posOffset>
                </wp:positionV>
                <wp:extent cx="407670" cy="247015"/>
                <wp:effectExtent l="0" t="0" r="0" b="0"/>
                <wp:wrapNone/>
                <wp:docPr id="34" name="Caixa de texto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" cy="24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3C38" w:rsidRDefault="00A03C38" w:rsidP="00A03C38">
                            <w:pPr>
                              <w:jc w:val="center"/>
                            </w:pPr>
                            <w:r>
                              <w:t>R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Caixa de texto 34" o:spid="_x0000_s1029" type="#_x0000_t202" style="position:absolute;margin-left:184.4pt;margin-top:4.65pt;width:32.1pt;height:19.45pt;z-index:2517939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">
                <v:textbox style="mso-fit-shape-to-text:t">
                  <w:txbxContent>
                    <w:p w:rsidR="00A03C38" w:rsidRDefault="00A03C38" w:rsidP="00A03C38">
                      <w:pPr>
                        <w:jc w:val="center"/>
                      </w:pPr>
                      <w:r>
                        <w:t>R1</w:t>
                      </w:r>
                    </w:p>
                  </w:txbxContent>
                </v:textbox>
              </v:shape>
            </w:pict>
          </mc:Fallback>
        </mc:AlternateContent>
      </w:r>
    </w:p>
    <w:p w:rsidR="00A03C38" w:rsidRDefault="00A03C38" w:rsidP="00A03C38"/>
    <w:p w:rsidR="00A03C38" w:rsidRDefault="00A03C38" w:rsidP="00A03C38"/>
    <w:p w:rsidR="00A03C38" w:rsidRDefault="00A03C38" w:rsidP="00A03C38"/>
    <w:p w:rsidR="00A03C38" w:rsidRDefault="00A03C38" w:rsidP="00A03C38"/>
    <w:p w:rsidR="00A03C38" w:rsidRDefault="00A03C38" w:rsidP="00A03C38"/>
    <w:p w:rsidR="00A03C38" w:rsidRDefault="00A03C38" w:rsidP="00A03C38"/>
    <w:p w:rsidR="00A03C38" w:rsidRDefault="00A03C38" w:rsidP="00A03C38"/>
    <w:p w:rsidR="00A03C38" w:rsidRDefault="00A03C38" w:rsidP="00A03C38"/>
    <w:p w:rsidR="00A03C38" w:rsidRDefault="00A03C38" w:rsidP="00A03C38"/>
    <w:p w:rsidR="00A03C38" w:rsidRDefault="00A03C38" w:rsidP="00A03C38"/>
    <w:p w:rsidR="00E01B53" w:rsidRDefault="00E01B53" w:rsidP="00A03C38"/>
    <w:p w:rsidR="00E01B53" w:rsidRDefault="00E65A69" w:rsidP="00E65A69">
      <w:pPr>
        <w:jc w:val="center"/>
      </w:pPr>
      <w:r>
        <w:rPr>
          <w:noProof/>
        </w:rPr>
        <w:drawing>
          <wp:inline distT="0" distB="0" distL="0" distR="0" wp14:anchorId="23E33E59">
            <wp:extent cx="3616657" cy="2226143"/>
            <wp:effectExtent l="0" t="0" r="3175" b="3175"/>
            <wp:docPr id="222" name="Imagem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33" cy="22337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1B53" w:rsidRDefault="00E01B53" w:rsidP="00A03C38"/>
    <w:p w:rsidR="00E65A69" w:rsidRDefault="00E65A69" w:rsidP="00A03C38"/>
    <w:p w:rsidR="00A03C38" w:rsidRPr="00FD6A42" w:rsidRDefault="00A03C38" w:rsidP="00A03C38">
      <w:pPr>
        <w:rPr>
          <w:b/>
        </w:rPr>
      </w:pPr>
      <w:r w:rsidRPr="00FD6A42">
        <w:rPr>
          <w:b/>
        </w:rPr>
        <w:t>R1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R2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AND para juntar as unidades R1 e R2</w:t>
      </w:r>
    </w:p>
    <w:p w:rsidR="00A03C38" w:rsidRDefault="00A03C38" w:rsidP="00A03C38"/>
    <w:p w:rsidR="00A03C38" w:rsidRDefault="00A03C38" w:rsidP="00A03C38">
      <w:r w:rsidRPr="003E704B">
        <w:rPr>
          <w:position w:val="-114"/>
        </w:rPr>
        <w:object w:dxaOrig="2160" w:dyaOrig="2439">
          <v:shape id="_x0000_i1033" type="#_x0000_t75" style="width:72.7pt;height:82.2pt" o:ole="">
            <v:imagedata r:id="rId32" o:title=""/>
          </v:shape>
          <o:OLEObject Type="Embed" ProgID="Equation.3" ShapeID="_x0000_i1033" DrawAspect="Content" ObjectID="_1567766394" r:id="rId33"/>
        </w:object>
      </w:r>
      <w:r>
        <w:t xml:space="preserve">    </w:t>
      </w:r>
      <w:r>
        <w:tab/>
      </w:r>
      <w:r w:rsidRPr="003E704B">
        <w:rPr>
          <w:position w:val="-114"/>
        </w:rPr>
        <w:object w:dxaOrig="2160" w:dyaOrig="2439">
          <v:shape id="_x0000_i1034" type="#_x0000_t75" style="width:72.7pt;height:82.2pt" o:ole="">
            <v:imagedata r:id="rId34" o:title=""/>
          </v:shape>
          <o:OLEObject Type="Embed" ProgID="Equation.3" ShapeID="_x0000_i1034" DrawAspect="Content" ObjectID="_1567766395" r:id="rId35"/>
        </w:object>
      </w:r>
      <w:r>
        <w:t xml:space="preserve">  </w:t>
      </w:r>
      <w:r>
        <w:tab/>
      </w:r>
      <w:r w:rsidRPr="00BD74F1">
        <w:rPr>
          <w:position w:val="-42"/>
        </w:rPr>
        <w:object w:dxaOrig="1040" w:dyaOrig="999">
          <v:shape id="_x0000_i1035" type="#_x0000_t75" style="width:35.8pt;height:34.15pt" o:ole="">
            <v:imagedata r:id="rId36" o:title=""/>
          </v:shape>
          <o:OLEObject Type="Embed" ProgID="Equation.3" ShapeID="_x0000_i1035" DrawAspect="Content" ObjectID="_1567766396" r:id="rId37"/>
        </w:object>
      </w:r>
    </w:p>
    <w:p w:rsidR="00A03C38" w:rsidRDefault="00A03C38" w:rsidP="00A03C38"/>
    <w:p w:rsidR="00A03C38" w:rsidRDefault="00A03C38" w:rsidP="00A03C38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811328" behindDoc="0" locked="0" layoutInCell="1" allowOverlap="1">
                <wp:simplePos x="0" y="0"/>
                <wp:positionH relativeFrom="column">
                  <wp:posOffset>4798695</wp:posOffset>
                </wp:positionH>
                <wp:positionV relativeFrom="paragraph">
                  <wp:posOffset>37465</wp:posOffset>
                </wp:positionV>
                <wp:extent cx="0" cy="484505"/>
                <wp:effectExtent l="0" t="0" r="0" b="0"/>
                <wp:wrapNone/>
                <wp:docPr id="33" name="Conexão reta unidirecion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84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101985" id="Conexão reta unidirecional 33" o:spid="_x0000_s1026" type="#_x0000_t32" style="position:absolute;margin-left:377.85pt;margin-top:2.95pt;width:0;height:38.15pt;flip:y;z-index:25181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9040" behindDoc="0" locked="0" layoutInCell="1" allowOverlap="1">
                <wp:simplePos x="0" y="0"/>
                <wp:positionH relativeFrom="column">
                  <wp:posOffset>2449830</wp:posOffset>
                </wp:positionH>
                <wp:positionV relativeFrom="paragraph">
                  <wp:posOffset>294640</wp:posOffset>
                </wp:positionV>
                <wp:extent cx="817880" cy="854075"/>
                <wp:effectExtent l="0" t="0" r="0" b="0"/>
                <wp:wrapNone/>
                <wp:docPr id="32" name="Conexão reta unidirecion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17880" cy="854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D6C0E5" id="Conexão reta unidirecional 32" o:spid="_x0000_s1026" type="#_x0000_t32" style="position:absolute;margin-left:192.9pt;margin-top:23.2pt;width:64.4pt;height:67.25pt;z-index:25179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"/>
            </w:pict>
          </mc:Fallback>
        </mc:AlternateContent>
      </w:r>
      <w:r w:rsidR="002E10E7">
        <w:rPr>
          <w:noProof/>
        </w:rPr>
        <w:object w:dxaOrig="1440" w:dyaOrig="1440">
          <v:shape id="_x0000_s1614" type="#_x0000_t75" style="position:absolute;margin-left:213.1pt;margin-top:11.85pt;width:30.8pt;height:11.35pt;z-index:251805184;mso-position-horizontal-relative:text;mso-position-vertical-relative:text">
            <v:imagedata r:id="rId38" o:title=""/>
            <w10:wrap type="square"/>
          </v:shape>
          <o:OLEObject Type="Embed" ProgID="Equation.3" ShapeID="_x0000_s1614" DrawAspect="Content" ObjectID="_1567766401" r:id="rId39"/>
        </w:objec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>
                <wp:simplePos x="0" y="0"/>
                <wp:positionH relativeFrom="column">
                  <wp:posOffset>3299460</wp:posOffset>
                </wp:positionH>
                <wp:positionV relativeFrom="paragraph">
                  <wp:posOffset>181610</wp:posOffset>
                </wp:positionV>
                <wp:extent cx="384810" cy="384810"/>
                <wp:effectExtent l="0" t="0" r="0" b="0"/>
                <wp:wrapNone/>
                <wp:docPr id="31" name="Ova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4810" cy="3848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03C38" w:rsidRPr="00E96577" w:rsidRDefault="00A03C38" w:rsidP="00A03C38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E96577">
                              <w:rPr>
                                <w:sz w:val="16"/>
                                <w:szCs w:val="16"/>
                              </w:rPr>
                              <w:t>R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" o:spid="_x0000_s1030" style="position:absolute;margin-left:259.8pt;margin-top:14.3pt;width:30.3pt;height:30.3pt;z-index:25179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">
                <v:textbox>
                  <w:txbxContent>
                    <w:p w:rsidR="00A03C38" w:rsidRPr="00E96577" w:rsidRDefault="00A03C38" w:rsidP="00A03C38">
                      <w:pPr>
                        <w:rPr>
                          <w:sz w:val="16"/>
                          <w:szCs w:val="16"/>
                        </w:rPr>
                      </w:pPr>
                      <w:r w:rsidRPr="00E96577">
                        <w:rPr>
                          <w:sz w:val="16"/>
                          <w:szCs w:val="16"/>
                        </w:rPr>
                        <w:t>R1</w:t>
                      </w:r>
                    </w:p>
                  </w:txbxContent>
                </v:textbox>
              </v:oval>
            </w:pict>
          </mc:Fallback>
        </mc:AlternateContent>
      </w:r>
      <w:r w:rsidR="002E10E7">
        <w:rPr>
          <w:noProof/>
          <w:lang w:eastAsia="pt-PT"/>
        </w:rPr>
        <w:object w:dxaOrig="1440" w:dyaOrig="1440">
          <v:shape id="_x0000_s1615" type="#_x0000_t75" style="position:absolute;margin-left:192.9pt;margin-top:29.75pt;width:38.1pt;height:11.35pt;z-index:251806208;mso-position-horizontal-relative:text;mso-position-vertical-relative:text">
            <v:imagedata r:id="rId40" o:title=""/>
            <w10:wrap type="square"/>
          </v:shape>
          <o:OLEObject Type="Embed" ProgID="Equation.3" ShapeID="_x0000_s1615" DrawAspect="Content" ObjectID="_1567766402" r:id="rId41"/>
        </w:objec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801088" behindDoc="0" locked="0" layoutInCell="1" allowOverlap="1">
                <wp:simplePos x="0" y="0"/>
                <wp:positionH relativeFrom="column">
                  <wp:posOffset>2418080</wp:posOffset>
                </wp:positionH>
                <wp:positionV relativeFrom="paragraph">
                  <wp:posOffset>300990</wp:posOffset>
                </wp:positionV>
                <wp:extent cx="881380" cy="838835"/>
                <wp:effectExtent l="0" t="0" r="0" b="0"/>
                <wp:wrapNone/>
                <wp:docPr id="30" name="Conexão reta unidirecion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81380" cy="8388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3B58A1" id="Conexão reta unidirecional 30" o:spid="_x0000_s1026" type="#_x0000_t32" style="position:absolute;margin-left:190.4pt;margin-top:23.7pt;width:69.4pt;height:66.05pt;flip:y;z-index:25180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802112" behindDoc="0" locked="0" layoutInCell="1" allowOverlap="1">
                <wp:simplePos x="0" y="0"/>
                <wp:positionH relativeFrom="column">
                  <wp:posOffset>3684270</wp:posOffset>
                </wp:positionH>
                <wp:positionV relativeFrom="paragraph">
                  <wp:posOffset>370840</wp:posOffset>
                </wp:positionV>
                <wp:extent cx="908050" cy="314960"/>
                <wp:effectExtent l="0" t="0" r="0" b="0"/>
                <wp:wrapNone/>
                <wp:docPr id="28" name="Conexão reta unidirecion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050" cy="314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5A8F55" id="Conexão reta unidirecional 28" o:spid="_x0000_s1026" type="#_x0000_t32" style="position:absolute;margin-left:290.1pt;margin-top:29.2pt;width:71.5pt;height:24.8pt;z-index:25180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8016" behindDoc="0" locked="0" layoutInCell="1" allowOverlap="1">
                <wp:simplePos x="0" y="0"/>
                <wp:positionH relativeFrom="column">
                  <wp:posOffset>2449830</wp:posOffset>
                </wp:positionH>
                <wp:positionV relativeFrom="paragraph">
                  <wp:posOffset>294640</wp:posOffset>
                </wp:positionV>
                <wp:extent cx="849630" cy="6350"/>
                <wp:effectExtent l="0" t="0" r="0" b="0"/>
                <wp:wrapNone/>
                <wp:docPr id="25" name="Conexão reta unidirecional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963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695C35" id="Conexão reta unidirecional 25" o:spid="_x0000_s1026" type="#_x0000_t32" style="position:absolute;margin-left:192.9pt;margin-top:23.2pt;width:66.9pt;height:.5pt;z-index:25179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"/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804160" behindDoc="0" locked="0" layoutInCell="1" allowOverlap="1">
                <wp:simplePos x="0" y="0"/>
                <wp:positionH relativeFrom="column">
                  <wp:posOffset>4977130</wp:posOffset>
                </wp:positionH>
                <wp:positionV relativeFrom="paragraph">
                  <wp:posOffset>688340</wp:posOffset>
                </wp:positionV>
                <wp:extent cx="521335" cy="0"/>
                <wp:effectExtent l="0" t="0" r="0" b="0"/>
                <wp:wrapNone/>
                <wp:docPr id="23" name="Conexão reta unidirecion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13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329BF1" id="Conexão reta unidirecional 23" o:spid="_x0000_s1026" type="#_x0000_t32" style="position:absolute;margin-left:391.9pt;margin-top:54.2pt;width:41.05pt;height:0;z-index:25180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"/>
            </w:pict>
          </mc:Fallback>
        </mc:AlternateContent>
      </w:r>
      <w:r w:rsidR="002E10E7">
        <w:rPr>
          <w:noProof/>
          <w:lang w:eastAsia="pt-PT"/>
        </w:rPr>
        <w:object w:dxaOrig="1440" w:dyaOrig="1440">
          <v:shape id="_x0000_s1617" type="#_x0000_t75" style="position:absolute;margin-left:192.9pt;margin-top:68.15pt;width:32.5pt;height:11.35pt;z-index:251808256;mso-position-horizontal-relative:text;mso-position-vertical-relative:text">
            <v:imagedata r:id="rId42" o:title=""/>
            <w10:wrap type="square"/>
          </v:shape>
          <o:OLEObject Type="Embed" ProgID="Equation.3" ShapeID="_x0000_s1617" DrawAspect="Content" ObjectID="_1567766403" r:id="rId43"/>
        </w:objec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>
                <wp:simplePos x="0" y="0"/>
                <wp:positionH relativeFrom="column">
                  <wp:posOffset>3267710</wp:posOffset>
                </wp:positionH>
                <wp:positionV relativeFrom="paragraph">
                  <wp:posOffset>958215</wp:posOffset>
                </wp:positionV>
                <wp:extent cx="384810" cy="384810"/>
                <wp:effectExtent l="0" t="0" r="0" b="0"/>
                <wp:wrapNone/>
                <wp:docPr id="22" name="Oval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4810" cy="3848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03C38" w:rsidRPr="00E96577" w:rsidRDefault="00A03C38" w:rsidP="00A03C38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E96577">
                              <w:rPr>
                                <w:sz w:val="16"/>
                                <w:szCs w:val="16"/>
                              </w:rPr>
                              <w:t>R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" o:spid="_x0000_s1031" style="position:absolute;margin-left:257.3pt;margin-top:75.45pt;width:30.3pt;height:30.3pt;z-index:25179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">
                <v:textbox>
                  <w:txbxContent>
                    <w:p w:rsidR="00A03C38" w:rsidRPr="00E96577" w:rsidRDefault="00A03C38" w:rsidP="00A03C38">
                      <w:pPr>
                        <w:rPr>
                          <w:sz w:val="16"/>
                          <w:szCs w:val="16"/>
                        </w:rPr>
                      </w:pPr>
                      <w:r w:rsidRPr="00E96577">
                        <w:rPr>
                          <w:sz w:val="16"/>
                          <w:szCs w:val="16"/>
                        </w:rPr>
                        <w:t>R2</w:t>
                      </w:r>
                    </w:p>
                  </w:txbxContent>
                </v:textbox>
              </v:oval>
            </w:pict>
          </mc:Fallback>
        </mc:AlternateContent>
      </w:r>
      <w:r w:rsidR="002E10E7">
        <w:rPr>
          <w:noProof/>
          <w:lang w:eastAsia="pt-PT"/>
        </w:rPr>
        <w:object w:dxaOrig="1440" w:dyaOrig="1440">
          <v:shape id="_x0000_s1616" type="#_x0000_t75" style="position:absolute;margin-left:213.1pt;margin-top:94.4pt;width:31.65pt;height:11.35pt;z-index:251807232;mso-position-horizontal-relative:text;mso-position-vertical-relative:text">
            <v:imagedata r:id="rId44" o:title=""/>
            <w10:wrap type="square"/>
          </v:shape>
          <o:OLEObject Type="Embed" ProgID="Equation.3" ShapeID="_x0000_s1616" DrawAspect="Content" ObjectID="_1567766404" r:id="rId45"/>
        </w:objec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71392" behindDoc="0" locked="0" layoutInCell="1" allowOverlap="1">
                <wp:simplePos x="0" y="0"/>
                <wp:positionH relativeFrom="column">
                  <wp:posOffset>4798695</wp:posOffset>
                </wp:positionH>
                <wp:positionV relativeFrom="paragraph">
                  <wp:posOffset>133350</wp:posOffset>
                </wp:positionV>
                <wp:extent cx="760730" cy="237490"/>
                <wp:effectExtent l="0" t="0" r="0" b="0"/>
                <wp:wrapNone/>
                <wp:docPr id="21" name="Caixa de texto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0730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C38" w:rsidRDefault="00A03C38" w:rsidP="00A03C38">
                            <w:r>
                              <w:rPr>
                                <w:i/>
                              </w:rPr>
                              <w:t>w0</w:t>
                            </w:r>
                            <w:r>
                              <w:t>=-1,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Caixa de texto 21" o:spid="_x0000_s1032" type="#_x0000_t202" style="position:absolute;margin-left:377.85pt;margin-top:10.5pt;width:59.9pt;height:18.7pt;z-index:2517713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" stroked="f">
                <v:textbox style="mso-fit-shape-to-text:t">
                  <w:txbxContent>
                    <w:p w:rsidR="00A03C38" w:rsidRDefault="00A03C38" w:rsidP="00A03C38">
                      <w:r>
                        <w:rPr>
                          <w:i/>
                        </w:rPr>
                        <w:t>w0</w:t>
                      </w:r>
                      <w:r>
                        <w:t>=-1,5</w:t>
                      </w:r>
                    </w:p>
                  </w:txbxContent>
                </v:textbox>
              </v:shape>
            </w:pict>
          </mc:Fallback>
        </mc:AlternateContent>
      </w:r>
    </w:p>
    <w:p w:rsidR="00A03C38" w:rsidRDefault="00A03C38" w:rsidP="00A03C38">
      <w:r>
        <w:rPr>
          <w:noProof/>
        </w:rPr>
        <mc:AlternateContent>
          <mc:Choice Requires="wps">
            <w:drawing>
              <wp:anchor distT="0" distB="0" distL="114300" distR="114300" simplePos="0" relativeHeight="25180928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1915</wp:posOffset>
                </wp:positionV>
                <wp:extent cx="588645" cy="237490"/>
                <wp:effectExtent l="0" t="0" r="0" b="0"/>
                <wp:wrapNone/>
                <wp:docPr id="20" name="Caixa de texto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64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C38" w:rsidRDefault="00A03C38" w:rsidP="00A03C38">
                            <w:r w:rsidRPr="00AC02CF">
                              <w:rPr>
                                <w:i/>
                              </w:rPr>
                              <w:t>w</w:t>
                            </w:r>
                            <w:r>
                              <w:t>31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Caixa de texto 20" o:spid="_x0000_s1033" type="#_x0000_t202" style="position:absolute;margin-left:315pt;margin-top:6.45pt;width:46.35pt;height:18.7pt;z-index:251809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" stroked="f">
                <v:textbox style="mso-fit-shape-to-text:t">
                  <w:txbxContent>
                    <w:p w:rsidR="00A03C38" w:rsidRDefault="00A03C38" w:rsidP="00A03C38">
                      <w:r w:rsidRPr="00AC02CF">
                        <w:rPr>
                          <w:i/>
                        </w:rPr>
                        <w:t>w</w:t>
                      </w:r>
                      <w:r>
                        <w:t>31=1</w:t>
                      </w:r>
                    </w:p>
                  </w:txbxContent>
                </v:textbox>
              </v:shape>
            </w:pict>
          </mc:Fallback>
        </mc:AlternateContent>
      </w:r>
    </w:p>
    <w:p w:rsidR="00A03C38" w:rsidRDefault="00A03C38" w:rsidP="00A03C38"/>
    <w:p w:rsidR="00A03C38" w:rsidRDefault="00A03C38" w:rsidP="00A03C38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796992" behindDoc="0" locked="0" layoutInCell="1" allowOverlap="1">
                <wp:simplePos x="0" y="0"/>
                <wp:positionH relativeFrom="column">
                  <wp:posOffset>4592320</wp:posOffset>
                </wp:positionH>
                <wp:positionV relativeFrom="paragraph">
                  <wp:posOffset>83820</wp:posOffset>
                </wp:positionV>
                <wp:extent cx="384810" cy="384810"/>
                <wp:effectExtent l="0" t="0" r="0" b="0"/>
                <wp:wrapNone/>
                <wp:docPr id="19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4810" cy="3848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03C38" w:rsidRDefault="00A03C38" w:rsidP="00A03C38">
                            <w:pPr>
                              <w:jc w:val="center"/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&amp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" o:spid="_x0000_s1034" style="position:absolute;margin-left:361.6pt;margin-top:6.6pt;width:30.3pt;height:30.3pt;z-index:25179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">
                <v:textbox>
                  <w:txbxContent>
                    <w:p w:rsidR="00A03C38" w:rsidRDefault="00A03C38" w:rsidP="00A03C38">
                      <w:pPr>
                        <w:jc w:val="center"/>
                      </w:pPr>
                      <w:r>
                        <w:rPr>
                          <w:sz w:val="16"/>
                          <w:szCs w:val="16"/>
                        </w:rPr>
                        <w:t>&amp;</w:t>
                      </w:r>
                    </w:p>
                  </w:txbxContent>
                </v:textbox>
              </v:oval>
            </w:pict>
          </mc:Fallback>
        </mc:AlternateContent>
      </w:r>
    </w:p>
    <w:p w:rsidR="00A03C38" w:rsidRDefault="00A03C38" w:rsidP="00A03C38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803136" behindDoc="0" locked="0" layoutInCell="1" allowOverlap="1">
                <wp:simplePos x="0" y="0"/>
                <wp:positionH relativeFrom="column">
                  <wp:posOffset>3652520</wp:posOffset>
                </wp:positionH>
                <wp:positionV relativeFrom="paragraph">
                  <wp:posOffset>101600</wp:posOffset>
                </wp:positionV>
                <wp:extent cx="939800" cy="451485"/>
                <wp:effectExtent l="0" t="0" r="0" b="0"/>
                <wp:wrapNone/>
                <wp:docPr id="18" name="Conexão reta unidirecion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39800" cy="451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B41795" id="Conexão reta unidirecional 18" o:spid="_x0000_s1026" type="#_x0000_t32" style="position:absolute;margin-left:287.6pt;margin-top:8pt;width:74pt;height:35.55pt;flip:y;z-index:25180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"/>
            </w:pict>
          </mc:Fallback>
        </mc:AlternateContent>
      </w:r>
    </w:p>
    <w:p w:rsidR="00A03C38" w:rsidRDefault="00A03C38" w:rsidP="00A03C38"/>
    <w:p w:rsidR="00A03C38" w:rsidRDefault="00A03C38" w:rsidP="00A03C38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81030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2385</wp:posOffset>
                </wp:positionV>
                <wp:extent cx="588645" cy="237490"/>
                <wp:effectExtent l="0" t="0" r="0" b="0"/>
                <wp:wrapNone/>
                <wp:docPr id="16" name="Caixa de texto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645" cy="237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C38" w:rsidRDefault="00A03C38" w:rsidP="00A03C38">
                            <w:r w:rsidRPr="00AC02CF">
                              <w:rPr>
                                <w:i/>
                              </w:rPr>
                              <w:t>w</w:t>
                            </w:r>
                            <w:r>
                              <w:t>32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Caixa de texto 16" o:spid="_x0000_s1035" type="#_x0000_t202" style="position:absolute;margin-left:315pt;margin-top:2.55pt;width:46.35pt;height:18.7pt;z-index:251810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" filled="f" stroked="f">
                <v:textbox style="mso-fit-shape-to-text:t">
                  <w:txbxContent>
                    <w:p w:rsidR="00A03C38" w:rsidRDefault="00A03C38" w:rsidP="00A03C38">
                      <w:r w:rsidRPr="00AC02CF">
                        <w:rPr>
                          <w:i/>
                        </w:rPr>
                        <w:t>w</w:t>
                      </w:r>
                      <w:r>
                        <w:t>32=1</w:t>
                      </w:r>
                    </w:p>
                  </w:txbxContent>
                </v:textbox>
              </v:shape>
            </w:pict>
          </mc:Fallback>
        </mc:AlternateContent>
      </w:r>
    </w:p>
    <w:p w:rsidR="00A03C38" w:rsidRDefault="00A03C38" w:rsidP="00A03C38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800064" behindDoc="0" locked="0" layoutInCell="1" allowOverlap="1">
                <wp:simplePos x="0" y="0"/>
                <wp:positionH relativeFrom="column">
                  <wp:posOffset>2418080</wp:posOffset>
                </wp:positionH>
                <wp:positionV relativeFrom="paragraph">
                  <wp:posOffset>117475</wp:posOffset>
                </wp:positionV>
                <wp:extent cx="849630" cy="6350"/>
                <wp:effectExtent l="0" t="0" r="0" b="0"/>
                <wp:wrapNone/>
                <wp:docPr id="12" name="Conexão reta unidireciona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963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452982" id="Conexão reta unidirecional 12" o:spid="_x0000_s1026" type="#_x0000_t32" style="position:absolute;margin-left:190.4pt;margin-top:9.25pt;width:66.9pt;height:.5pt;z-index:25180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"/>
            </w:pict>
          </mc:Fallback>
        </mc:AlternateContent>
      </w:r>
    </w:p>
    <w:p w:rsidR="00A03C38" w:rsidRDefault="00A03C38" w:rsidP="00A03C38"/>
    <w:p w:rsidR="008973E1" w:rsidRDefault="008973E1">
      <w:pPr>
        <w:jc w:val="center"/>
        <w:rPr>
          <w:rFonts w:ascii="Garamond" w:hAnsi="Garamond"/>
          <w:sz w:val="28"/>
        </w:rPr>
      </w:pPr>
    </w:p>
    <w:p w:rsidR="008973E1" w:rsidRDefault="008973E1">
      <w:pPr>
        <w:jc w:val="center"/>
        <w:rPr>
          <w:rFonts w:ascii="Garamond" w:hAnsi="Garamond"/>
          <w:sz w:val="28"/>
        </w:rPr>
      </w:pPr>
    </w:p>
    <w:p w:rsidR="0091407B" w:rsidRDefault="0091407B">
      <w:pPr>
        <w:jc w:val="center"/>
        <w:rPr>
          <w:rFonts w:ascii="Garamond" w:hAnsi="Garamond"/>
          <w:sz w:val="28"/>
        </w:rPr>
      </w:pP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  <w:proofErr w:type="gramStart"/>
      <w:r>
        <w:rPr>
          <w:rFonts w:ascii="Garamond" w:hAnsi="Garamond"/>
          <w:b/>
          <w:sz w:val="22"/>
          <w:szCs w:val="22"/>
        </w:rPr>
        <w:t>4</w:t>
      </w:r>
      <w:r w:rsidRPr="007930C7">
        <w:rPr>
          <w:rFonts w:ascii="Garamond" w:hAnsi="Garamond"/>
          <w:b/>
          <w:sz w:val="22"/>
          <w:szCs w:val="22"/>
        </w:rPr>
        <w:t>.</w:t>
      </w:r>
      <w:r>
        <w:rPr>
          <w:rFonts w:ascii="Garamond" w:hAnsi="Garamond"/>
          <w:sz w:val="22"/>
          <w:szCs w:val="22"/>
        </w:rPr>
        <w:tab/>
        <w:t>Calcule</w:t>
      </w:r>
      <w:proofErr w:type="gramEnd"/>
      <w:r>
        <w:rPr>
          <w:rFonts w:ascii="Garamond" w:hAnsi="Garamond"/>
          <w:sz w:val="22"/>
          <w:szCs w:val="22"/>
        </w:rPr>
        <w:t xml:space="preserve"> o valor do COA para a figura abaixo, de acordo com a sua definição:</w:t>
      </w: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</w:p>
    <w:p w:rsidR="008B09BC" w:rsidRDefault="002E10E7" w:rsidP="008B09BC">
      <w:pPr>
        <w:jc w:val="both"/>
        <w:rPr>
          <w:rFonts w:ascii="Garamond" w:hAnsi="Garamond"/>
          <w:sz w:val="22"/>
          <w:szCs w:val="22"/>
        </w:rPr>
      </w:pPr>
      <w:r>
        <w:rPr>
          <w:noProof/>
        </w:rPr>
        <w:object w:dxaOrig="1440" w:dyaOrig="1440">
          <v:shape id="_x0000_s1624" type="#_x0000_t75" style="position:absolute;left:0;text-align:left;margin-left:290.9pt;margin-top:7.8pt;width:87.55pt;height:67.95pt;z-index:251816448" fillcolor="#090">
            <v:imagedata r:id="rId46" o:title=""/>
          </v:shape>
          <o:OLEObject Type="Embed" ProgID="Equation.3" ShapeID="_x0000_s1624" DrawAspect="Content" ObjectID="_1567766405" r:id="rId47"/>
        </w:object>
      </w:r>
      <w:r w:rsidR="008B09BC">
        <w:tab/>
      </w:r>
      <w:r w:rsidR="008B09BC">
        <w:tab/>
      </w:r>
      <w:r w:rsidR="008B09BC">
        <w:tab/>
        <w:t xml:space="preserve">  </w:t>
      </w:r>
      <w:r w:rsidR="008B09BC">
        <w:tab/>
      </w:r>
      <w:r w:rsidR="008B09BC">
        <w:tab/>
      </w: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noProof/>
          <w:sz w:val="22"/>
          <w:szCs w:val="22"/>
          <w:lang w:eastAsia="pt-PT"/>
        </w:rPr>
        <w:drawing>
          <wp:anchor distT="0" distB="0" distL="0" distR="0" simplePos="0" relativeHeight="251813376" behindDoc="0" locked="0" layoutInCell="1" allowOverlap="1">
            <wp:simplePos x="0" y="0"/>
            <wp:positionH relativeFrom="column">
              <wp:posOffset>424815</wp:posOffset>
            </wp:positionH>
            <wp:positionV relativeFrom="paragraph">
              <wp:posOffset>104775</wp:posOffset>
            </wp:positionV>
            <wp:extent cx="2794000" cy="1682115"/>
            <wp:effectExtent l="0" t="0" r="6350" b="0"/>
            <wp:wrapNone/>
            <wp:docPr id="199" name="Imagem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814400" behindDoc="0" locked="0" layoutInCell="1" allowOverlap="1">
            <wp:simplePos x="0" y="0"/>
            <wp:positionH relativeFrom="column">
              <wp:posOffset>3694430</wp:posOffset>
            </wp:positionH>
            <wp:positionV relativeFrom="paragraph">
              <wp:posOffset>101600</wp:posOffset>
            </wp:positionV>
            <wp:extent cx="848360" cy="343535"/>
            <wp:effectExtent l="0" t="0" r="8890" b="0"/>
            <wp:wrapNone/>
            <wp:docPr id="198" name="Imagem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</w:p>
    <w:p w:rsidR="008B09BC" w:rsidRDefault="008B09BC" w:rsidP="008B09BC">
      <w:pPr>
        <w:jc w:val="both"/>
        <w:rPr>
          <w:rFonts w:ascii="Garamond" w:hAnsi="Garamond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815424" behindDoc="0" locked="0" layoutInCell="1" allowOverlap="1">
            <wp:simplePos x="0" y="0"/>
            <wp:positionH relativeFrom="column">
              <wp:posOffset>3694430</wp:posOffset>
            </wp:positionH>
            <wp:positionV relativeFrom="paragraph">
              <wp:posOffset>111760</wp:posOffset>
            </wp:positionV>
            <wp:extent cx="1367790" cy="351155"/>
            <wp:effectExtent l="0" t="0" r="3810" b="0"/>
            <wp:wrapNone/>
            <wp:docPr id="197" name="Imagem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E65A69" w:rsidRDefault="00E65A69">
      <w:pPr>
        <w:jc w:val="center"/>
        <w:rPr>
          <w:rFonts w:ascii="Garamond" w:hAnsi="Garamond"/>
          <w:sz w:val="28"/>
        </w:rPr>
      </w:pPr>
    </w:p>
    <w:p w:rsidR="00E65A69" w:rsidRDefault="00EF2B62" w:rsidP="002F34B6">
      <w:pPr>
        <w:rPr>
          <w:rFonts w:ascii="Garamond" w:hAnsi="Garamond"/>
          <w:sz w:val="28"/>
        </w:rPr>
      </w:pPr>
      <w:r w:rsidRPr="002F34B6">
        <w:rPr>
          <w:rFonts w:ascii="Garamond" w:hAnsi="Garamond"/>
          <w:position w:val="-66"/>
          <w:sz w:val="28"/>
        </w:rPr>
        <w:object w:dxaOrig="8120" w:dyaOrig="1440">
          <v:shape id="_x0000_i1041" type="#_x0000_t75" style="width:406pt;height:1in" o:ole="">
            <v:imagedata r:id="rId51" o:title=""/>
          </v:shape>
          <o:OLEObject Type="Embed" ProgID="Equation.3" ShapeID="_x0000_i1041" DrawAspect="Content" ObjectID="_1567766397" r:id="rId52"/>
        </w:object>
      </w:r>
    </w:p>
    <w:p w:rsidR="00E65A69" w:rsidRDefault="00E65A69">
      <w:pPr>
        <w:jc w:val="center"/>
        <w:rPr>
          <w:rFonts w:ascii="Garamond" w:hAnsi="Garamond"/>
          <w:sz w:val="28"/>
        </w:rPr>
      </w:pPr>
    </w:p>
    <w:p w:rsidR="00A03C38" w:rsidRDefault="00A03C38" w:rsidP="00080DD9">
      <w:pPr>
        <w:jc w:val="both"/>
        <w:rPr>
          <w:rFonts w:ascii="Garamond" w:hAnsi="Garamond"/>
          <w:sz w:val="28"/>
        </w:rPr>
      </w:pP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b/>
          <w:sz w:val="22"/>
          <w:szCs w:val="22"/>
        </w:rPr>
        <w:lastRenderedPageBreak/>
        <w:t>5</w:t>
      </w:r>
      <w:r w:rsidRPr="003F2742">
        <w:rPr>
          <w:rFonts w:ascii="Garamond" w:hAnsi="Garamond"/>
          <w:b/>
          <w:sz w:val="22"/>
          <w:szCs w:val="22"/>
        </w:rPr>
        <w:t>.</w:t>
      </w:r>
      <w:r>
        <w:rPr>
          <w:rFonts w:ascii="Garamond" w:hAnsi="Garamond"/>
          <w:sz w:val="22"/>
          <w:szCs w:val="22"/>
        </w:rPr>
        <w:tab/>
        <w:t>A biblioteca de casos de um sistema CBR apresenta-se em seguida:</w:t>
      </w: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1"/>
        <w:gridCol w:w="1581"/>
        <w:gridCol w:w="1581"/>
        <w:gridCol w:w="1581"/>
        <w:gridCol w:w="1581"/>
      </w:tblGrid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A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B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C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D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Solução</w:t>
            </w:r>
          </w:p>
        </w:tc>
      </w:tr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X</w:t>
            </w:r>
          </w:p>
        </w:tc>
      </w:tr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Y</w:t>
            </w:r>
          </w:p>
        </w:tc>
      </w:tr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x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x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x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X</w:t>
            </w:r>
          </w:p>
        </w:tc>
      </w:tr>
    </w:tbl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ab/>
        <w:t>x = “</w:t>
      </w:r>
      <w:proofErr w:type="spellStart"/>
      <w:r>
        <w:rPr>
          <w:rFonts w:ascii="Garamond" w:hAnsi="Garamond"/>
          <w:sz w:val="22"/>
          <w:szCs w:val="22"/>
        </w:rPr>
        <w:t>don’t</w:t>
      </w:r>
      <w:proofErr w:type="spellEnd"/>
      <w:r>
        <w:rPr>
          <w:rFonts w:ascii="Garamond" w:hAnsi="Garamond"/>
          <w:sz w:val="22"/>
          <w:szCs w:val="22"/>
        </w:rPr>
        <w:t xml:space="preserve"> </w:t>
      </w:r>
      <w:proofErr w:type="spellStart"/>
      <w:r>
        <w:rPr>
          <w:rFonts w:ascii="Garamond" w:hAnsi="Garamond"/>
          <w:sz w:val="22"/>
          <w:szCs w:val="22"/>
        </w:rPr>
        <w:t>care</w:t>
      </w:r>
      <w:proofErr w:type="spellEnd"/>
      <w:r>
        <w:rPr>
          <w:rFonts w:ascii="Garamond" w:hAnsi="Garamond"/>
          <w:sz w:val="22"/>
          <w:szCs w:val="22"/>
        </w:rPr>
        <w:t>”, isto é, o atributo pode ter qualquer valor</w:t>
      </w: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p w:rsidR="00FA6857" w:rsidRPr="00D27D4C" w:rsidRDefault="00FA6857" w:rsidP="00D826E9">
      <w:pPr>
        <w:numPr>
          <w:ilvl w:val="0"/>
          <w:numId w:val="4"/>
        </w:numPr>
        <w:jc w:val="both"/>
        <w:rPr>
          <w:rFonts w:ascii="Garamond" w:hAnsi="Garamond"/>
          <w:b/>
          <w:sz w:val="22"/>
          <w:szCs w:val="22"/>
        </w:rPr>
      </w:pPr>
      <w:r w:rsidRPr="00D27D4C">
        <w:rPr>
          <w:rFonts w:ascii="Garamond" w:hAnsi="Garamond"/>
          <w:sz w:val="22"/>
          <w:szCs w:val="22"/>
        </w:rPr>
        <w:t>Nestas condições, de entre os casos seguintes, quais deveriam ser retidos pelo sistema?</w:t>
      </w:r>
      <w:r w:rsidR="00D27D4C" w:rsidRPr="00D27D4C">
        <w:rPr>
          <w:rFonts w:ascii="Garamond" w:hAnsi="Garamond"/>
          <w:sz w:val="22"/>
          <w:szCs w:val="22"/>
        </w:rPr>
        <w:t xml:space="preserve"> Coloque um círculo em volta da resposta correta. </w:t>
      </w:r>
      <w:r w:rsidRPr="00D27D4C">
        <w:rPr>
          <w:rFonts w:ascii="Garamond" w:hAnsi="Garamond"/>
          <w:b/>
          <w:sz w:val="22"/>
          <w:szCs w:val="22"/>
        </w:rPr>
        <w:t>(Errado desconta a totalidade da alínea respetiva)</w:t>
      </w: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1"/>
        <w:gridCol w:w="1581"/>
        <w:gridCol w:w="1581"/>
        <w:gridCol w:w="1581"/>
        <w:gridCol w:w="1581"/>
      </w:tblGrid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A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B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C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D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Solução</w:t>
            </w:r>
          </w:p>
        </w:tc>
      </w:tr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X</w:t>
            </w:r>
          </w:p>
        </w:tc>
      </w:tr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X</w:t>
            </w:r>
          </w:p>
        </w:tc>
      </w:tr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X</w:t>
            </w:r>
          </w:p>
        </w:tc>
      </w:tr>
    </w:tbl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ab/>
      </w:r>
      <w:r w:rsidR="001050A8">
        <w:rPr>
          <w:rFonts w:ascii="Garamond" w:hAnsi="Garamond"/>
          <w:sz w:val="22"/>
          <w:szCs w:val="22"/>
        </w:rPr>
        <w:t xml:space="preserve">    </w:t>
      </w:r>
      <w:r w:rsidR="001050A8" w:rsidRPr="001050A8">
        <w:rPr>
          <w:rFonts w:ascii="Garamond" w:hAnsi="Garamond"/>
          <w:b/>
          <w:sz w:val="22"/>
          <w:szCs w:val="22"/>
        </w:rPr>
        <w:t xml:space="preserve">i) </w:t>
      </w:r>
      <w:r w:rsidR="001050A8">
        <w:rPr>
          <w:rFonts w:ascii="Garamond" w:hAnsi="Garamond"/>
          <w:b/>
          <w:sz w:val="22"/>
          <w:szCs w:val="22"/>
        </w:rPr>
        <w:tab/>
      </w:r>
      <w:r>
        <w:rPr>
          <w:rFonts w:ascii="Garamond" w:hAnsi="Garamond"/>
          <w:sz w:val="22"/>
          <w:szCs w:val="22"/>
        </w:rPr>
        <w:t>Caso 1</w:t>
      </w:r>
      <w:r>
        <w:rPr>
          <w:rFonts w:ascii="Garamond" w:hAnsi="Garamond"/>
          <w:sz w:val="22"/>
          <w:szCs w:val="22"/>
        </w:rPr>
        <w:tab/>
      </w:r>
      <w:proofErr w:type="gramStart"/>
      <w:r>
        <w:rPr>
          <w:rFonts w:ascii="Garamond" w:hAnsi="Garamond"/>
          <w:sz w:val="22"/>
          <w:szCs w:val="22"/>
        </w:rPr>
        <w:tab/>
        <w:t>Sim</w:t>
      </w:r>
      <w:proofErr w:type="gramEnd"/>
      <w:r>
        <w:rPr>
          <w:rFonts w:ascii="Garamond" w:hAnsi="Garamond"/>
          <w:sz w:val="22"/>
          <w:szCs w:val="22"/>
        </w:rPr>
        <w:t xml:space="preserve">       Não</w:t>
      </w:r>
    </w:p>
    <w:p w:rsidR="001050A8" w:rsidRDefault="001050A8" w:rsidP="001050A8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ab/>
        <w:t xml:space="preserve">    </w:t>
      </w:r>
      <w:proofErr w:type="spellStart"/>
      <w:r w:rsidRPr="001050A8">
        <w:rPr>
          <w:rFonts w:ascii="Garamond" w:hAnsi="Garamond"/>
          <w:b/>
          <w:sz w:val="22"/>
          <w:szCs w:val="22"/>
        </w:rPr>
        <w:t>i</w:t>
      </w:r>
      <w:r>
        <w:rPr>
          <w:rFonts w:ascii="Garamond" w:hAnsi="Garamond"/>
          <w:b/>
          <w:sz w:val="22"/>
          <w:szCs w:val="22"/>
        </w:rPr>
        <w:t>i</w:t>
      </w:r>
      <w:proofErr w:type="spellEnd"/>
      <w:r w:rsidRPr="001050A8">
        <w:rPr>
          <w:rFonts w:ascii="Garamond" w:hAnsi="Garamond"/>
          <w:b/>
          <w:sz w:val="22"/>
          <w:szCs w:val="22"/>
        </w:rPr>
        <w:t xml:space="preserve">) </w:t>
      </w:r>
      <w:r>
        <w:rPr>
          <w:rFonts w:ascii="Garamond" w:hAnsi="Garamond"/>
          <w:b/>
          <w:sz w:val="22"/>
          <w:szCs w:val="22"/>
        </w:rPr>
        <w:tab/>
      </w:r>
      <w:r>
        <w:rPr>
          <w:rFonts w:ascii="Garamond" w:hAnsi="Garamond"/>
          <w:sz w:val="22"/>
          <w:szCs w:val="22"/>
        </w:rPr>
        <w:t>Caso 2</w:t>
      </w:r>
      <w:r>
        <w:rPr>
          <w:rFonts w:ascii="Garamond" w:hAnsi="Garamond"/>
          <w:sz w:val="22"/>
          <w:szCs w:val="22"/>
        </w:rPr>
        <w:tab/>
      </w:r>
      <w:proofErr w:type="gramStart"/>
      <w:r>
        <w:rPr>
          <w:rFonts w:ascii="Garamond" w:hAnsi="Garamond"/>
          <w:sz w:val="22"/>
          <w:szCs w:val="22"/>
        </w:rPr>
        <w:tab/>
        <w:t>Sim</w:t>
      </w:r>
      <w:proofErr w:type="gramEnd"/>
      <w:r>
        <w:rPr>
          <w:rFonts w:ascii="Garamond" w:hAnsi="Garamond"/>
          <w:sz w:val="22"/>
          <w:szCs w:val="22"/>
        </w:rPr>
        <w:t xml:space="preserve">       Não</w:t>
      </w:r>
    </w:p>
    <w:p w:rsidR="001050A8" w:rsidRDefault="001050A8" w:rsidP="001050A8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ab/>
        <w:t xml:space="preserve">    </w:t>
      </w:r>
      <w:proofErr w:type="spellStart"/>
      <w:r w:rsidRPr="001050A8">
        <w:rPr>
          <w:rFonts w:ascii="Garamond" w:hAnsi="Garamond"/>
          <w:b/>
          <w:sz w:val="22"/>
          <w:szCs w:val="22"/>
        </w:rPr>
        <w:t>i</w:t>
      </w:r>
      <w:r>
        <w:rPr>
          <w:rFonts w:ascii="Garamond" w:hAnsi="Garamond"/>
          <w:b/>
          <w:sz w:val="22"/>
          <w:szCs w:val="22"/>
        </w:rPr>
        <w:t>ii</w:t>
      </w:r>
      <w:proofErr w:type="spellEnd"/>
      <w:r w:rsidRPr="001050A8">
        <w:rPr>
          <w:rFonts w:ascii="Garamond" w:hAnsi="Garamond"/>
          <w:b/>
          <w:sz w:val="22"/>
          <w:szCs w:val="22"/>
        </w:rPr>
        <w:t xml:space="preserve">) </w:t>
      </w:r>
      <w:r>
        <w:rPr>
          <w:rFonts w:ascii="Garamond" w:hAnsi="Garamond"/>
          <w:b/>
          <w:sz w:val="22"/>
          <w:szCs w:val="22"/>
        </w:rPr>
        <w:tab/>
      </w:r>
      <w:r>
        <w:rPr>
          <w:rFonts w:ascii="Garamond" w:hAnsi="Garamond"/>
          <w:sz w:val="22"/>
          <w:szCs w:val="22"/>
        </w:rPr>
        <w:t>Caso 3</w:t>
      </w:r>
      <w:r>
        <w:rPr>
          <w:rFonts w:ascii="Garamond" w:hAnsi="Garamond"/>
          <w:sz w:val="22"/>
          <w:szCs w:val="22"/>
        </w:rPr>
        <w:tab/>
      </w:r>
      <w:proofErr w:type="gramStart"/>
      <w:r>
        <w:rPr>
          <w:rFonts w:ascii="Garamond" w:hAnsi="Garamond"/>
          <w:sz w:val="22"/>
          <w:szCs w:val="22"/>
        </w:rPr>
        <w:tab/>
        <w:t>Sim</w:t>
      </w:r>
      <w:proofErr w:type="gramEnd"/>
      <w:r>
        <w:rPr>
          <w:rFonts w:ascii="Garamond" w:hAnsi="Garamond"/>
          <w:sz w:val="22"/>
          <w:szCs w:val="22"/>
        </w:rPr>
        <w:t xml:space="preserve">       Não</w:t>
      </w:r>
    </w:p>
    <w:p w:rsidR="001050A8" w:rsidRDefault="001050A8" w:rsidP="00FA6857">
      <w:pPr>
        <w:jc w:val="both"/>
        <w:rPr>
          <w:rFonts w:ascii="Garamond" w:hAnsi="Garamond"/>
          <w:sz w:val="22"/>
          <w:szCs w:val="22"/>
        </w:rPr>
      </w:pPr>
    </w:p>
    <w:p w:rsidR="00FA6857" w:rsidRPr="00F66064" w:rsidRDefault="00FA6857" w:rsidP="00FA6857">
      <w:pPr>
        <w:jc w:val="both"/>
        <w:rPr>
          <w:rFonts w:ascii="Garamond" w:hAnsi="Garamond"/>
          <w:color w:val="0070C0"/>
          <w:sz w:val="22"/>
          <w:szCs w:val="22"/>
        </w:rPr>
      </w:pPr>
      <w:r w:rsidRPr="00F66064">
        <w:rPr>
          <w:rFonts w:ascii="Garamond" w:hAnsi="Garamond"/>
          <w:color w:val="0070C0"/>
          <w:sz w:val="22"/>
          <w:szCs w:val="22"/>
        </w:rPr>
        <w:tab/>
        <w:t>Caso 1 – NÃO, porque é igual a uma já existente</w:t>
      </w:r>
    </w:p>
    <w:p w:rsidR="00FA6857" w:rsidRPr="00F66064" w:rsidRDefault="00FA6857" w:rsidP="00FA6857">
      <w:pPr>
        <w:jc w:val="both"/>
        <w:rPr>
          <w:rFonts w:ascii="Garamond" w:hAnsi="Garamond"/>
          <w:color w:val="0070C0"/>
          <w:sz w:val="22"/>
          <w:szCs w:val="22"/>
        </w:rPr>
      </w:pPr>
      <w:r w:rsidRPr="00F66064">
        <w:rPr>
          <w:rFonts w:ascii="Garamond" w:hAnsi="Garamond"/>
          <w:color w:val="0070C0"/>
          <w:sz w:val="22"/>
          <w:szCs w:val="22"/>
        </w:rPr>
        <w:tab/>
        <w:t xml:space="preserve">Caso 2 – </w:t>
      </w:r>
      <w:r>
        <w:rPr>
          <w:rFonts w:ascii="Garamond" w:hAnsi="Garamond"/>
          <w:color w:val="0070C0"/>
          <w:sz w:val="22"/>
          <w:szCs w:val="22"/>
        </w:rPr>
        <w:t>NÃO</w:t>
      </w:r>
      <w:r w:rsidRPr="00F66064">
        <w:rPr>
          <w:rFonts w:ascii="Garamond" w:hAnsi="Garamond"/>
          <w:color w:val="0070C0"/>
          <w:sz w:val="22"/>
          <w:szCs w:val="22"/>
        </w:rPr>
        <w:t xml:space="preserve">, porque </w:t>
      </w:r>
      <w:r>
        <w:rPr>
          <w:rFonts w:ascii="Garamond" w:hAnsi="Garamond"/>
          <w:color w:val="0070C0"/>
          <w:sz w:val="22"/>
          <w:szCs w:val="22"/>
        </w:rPr>
        <w:t>se “enquadra” no caso 3 e a solução é coincidente (X)</w:t>
      </w:r>
    </w:p>
    <w:p w:rsidR="00FA6857" w:rsidRPr="00F66064" w:rsidRDefault="00FA6857" w:rsidP="00FA6857">
      <w:pPr>
        <w:jc w:val="both"/>
        <w:rPr>
          <w:rFonts w:ascii="Garamond" w:hAnsi="Garamond"/>
          <w:color w:val="0070C0"/>
          <w:sz w:val="22"/>
          <w:szCs w:val="22"/>
        </w:rPr>
      </w:pPr>
      <w:r w:rsidRPr="00F66064">
        <w:rPr>
          <w:rFonts w:ascii="Garamond" w:hAnsi="Garamond"/>
          <w:color w:val="0070C0"/>
          <w:sz w:val="22"/>
          <w:szCs w:val="22"/>
        </w:rPr>
        <w:tab/>
        <w:t xml:space="preserve">Caso 3 – SIM, porque possui uma solução </w:t>
      </w:r>
      <w:r>
        <w:rPr>
          <w:rFonts w:ascii="Garamond" w:hAnsi="Garamond"/>
          <w:color w:val="0070C0"/>
          <w:sz w:val="22"/>
          <w:szCs w:val="22"/>
        </w:rPr>
        <w:t>diferente embora a descrição coincida com o caso 2</w:t>
      </w: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p w:rsidR="00D27D4C" w:rsidRPr="00D27D4C" w:rsidRDefault="00D27D4C" w:rsidP="00D27D4C">
      <w:pPr>
        <w:ind w:left="709"/>
        <w:jc w:val="both"/>
        <w:rPr>
          <w:rFonts w:ascii="Garamond" w:hAnsi="Garamond"/>
          <w:sz w:val="22"/>
          <w:szCs w:val="22"/>
        </w:rPr>
      </w:pPr>
    </w:p>
    <w:p w:rsidR="00FA6857" w:rsidRDefault="00FA6857" w:rsidP="00756743">
      <w:pPr>
        <w:numPr>
          <w:ilvl w:val="0"/>
          <w:numId w:val="4"/>
        </w:numPr>
        <w:jc w:val="both"/>
        <w:rPr>
          <w:rFonts w:ascii="Garamond" w:hAnsi="Garamond"/>
          <w:sz w:val="22"/>
          <w:szCs w:val="22"/>
        </w:rPr>
      </w:pPr>
      <w:proofErr w:type="gramStart"/>
      <w:r w:rsidRPr="00FA6857">
        <w:rPr>
          <w:rFonts w:ascii="Garamond" w:hAnsi="Garamond"/>
          <w:b/>
          <w:sz w:val="22"/>
          <w:szCs w:val="22"/>
        </w:rPr>
        <w:t>i)</w:t>
      </w:r>
      <w:r w:rsidRPr="00FA6857">
        <w:rPr>
          <w:rFonts w:ascii="Garamond" w:hAnsi="Garamond"/>
          <w:sz w:val="22"/>
          <w:szCs w:val="22"/>
        </w:rPr>
        <w:t xml:space="preserve"> Suponha</w:t>
      </w:r>
      <w:proofErr w:type="gramEnd"/>
      <w:r w:rsidRPr="00FA6857">
        <w:rPr>
          <w:rFonts w:ascii="Garamond" w:hAnsi="Garamond"/>
          <w:sz w:val="22"/>
          <w:szCs w:val="22"/>
        </w:rPr>
        <w:t xml:space="preserve"> que todos os casos apresentados em a) seriam retidos pelo sistema. Que dificuldade apresentaria a classificação do caso em seguida indicado? </w:t>
      </w:r>
    </w:p>
    <w:p w:rsidR="00FA6857" w:rsidRPr="00FA6857" w:rsidRDefault="00FA6857" w:rsidP="00FA6857">
      <w:pPr>
        <w:ind w:left="709"/>
        <w:jc w:val="both"/>
        <w:rPr>
          <w:rFonts w:ascii="Garamond" w:hAnsi="Garamond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1"/>
        <w:gridCol w:w="1581"/>
        <w:gridCol w:w="1581"/>
        <w:gridCol w:w="1581"/>
        <w:gridCol w:w="1581"/>
      </w:tblGrid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A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B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C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Atributo D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25892">
              <w:rPr>
                <w:rFonts w:ascii="Garamond" w:hAnsi="Garamond"/>
                <w:b/>
                <w:sz w:val="22"/>
                <w:szCs w:val="22"/>
              </w:rPr>
              <w:t>Solução</w:t>
            </w:r>
          </w:p>
        </w:tc>
      </w:tr>
      <w:tr w:rsidR="00FA6857" w:rsidRPr="00A25892" w:rsidTr="00C822BE">
        <w:trPr>
          <w:jc w:val="center"/>
        </w:trPr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V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A25892">
              <w:rPr>
                <w:rFonts w:ascii="Garamond" w:hAnsi="Garamond"/>
                <w:sz w:val="22"/>
                <w:szCs w:val="22"/>
              </w:rPr>
              <w:t>F</w:t>
            </w:r>
          </w:p>
        </w:tc>
        <w:tc>
          <w:tcPr>
            <w:tcW w:w="1581" w:type="dxa"/>
            <w:shd w:val="clear" w:color="auto" w:fill="auto"/>
          </w:tcPr>
          <w:p w:rsidR="00FA6857" w:rsidRPr="00A25892" w:rsidRDefault="00FA6857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??</w:t>
            </w:r>
          </w:p>
        </w:tc>
      </w:tr>
    </w:tbl>
    <w:p w:rsidR="00FA6857" w:rsidRDefault="00FA6857" w:rsidP="00FA6857">
      <w:pPr>
        <w:jc w:val="both"/>
        <w:rPr>
          <w:rFonts w:ascii="Garamond" w:hAnsi="Garamond"/>
          <w:sz w:val="22"/>
          <w:szCs w:val="22"/>
        </w:rPr>
      </w:pPr>
    </w:p>
    <w:p w:rsidR="00FA6857" w:rsidRDefault="00FA6857" w:rsidP="00FA6857">
      <w:pPr>
        <w:ind w:left="720"/>
        <w:jc w:val="both"/>
        <w:rPr>
          <w:rFonts w:ascii="Garamond" w:hAnsi="Garamond"/>
          <w:color w:val="0070C0"/>
          <w:sz w:val="22"/>
          <w:szCs w:val="22"/>
        </w:rPr>
      </w:pPr>
      <w:r>
        <w:rPr>
          <w:rFonts w:ascii="Garamond" w:hAnsi="Garamond"/>
          <w:color w:val="0070C0"/>
          <w:sz w:val="22"/>
          <w:szCs w:val="22"/>
        </w:rPr>
        <w:t xml:space="preserve">    Haveria duas soluções possí</w:t>
      </w:r>
      <w:r w:rsidRPr="0002567C">
        <w:rPr>
          <w:rFonts w:ascii="Garamond" w:hAnsi="Garamond"/>
          <w:color w:val="0070C0"/>
          <w:sz w:val="22"/>
          <w:szCs w:val="22"/>
        </w:rPr>
        <w:t>veis (</w:t>
      </w:r>
      <w:r>
        <w:rPr>
          <w:rFonts w:ascii="Garamond" w:hAnsi="Garamond"/>
          <w:color w:val="0070C0"/>
          <w:sz w:val="22"/>
          <w:szCs w:val="22"/>
        </w:rPr>
        <w:t xml:space="preserve">X e </w:t>
      </w:r>
      <w:r w:rsidRPr="0002567C">
        <w:rPr>
          <w:rFonts w:ascii="Garamond" w:hAnsi="Garamond"/>
          <w:color w:val="0070C0"/>
          <w:sz w:val="22"/>
          <w:szCs w:val="22"/>
        </w:rPr>
        <w:t xml:space="preserve">Y) </w:t>
      </w:r>
      <w:r>
        <w:rPr>
          <w:rFonts w:ascii="Garamond" w:hAnsi="Garamond"/>
          <w:color w:val="0070C0"/>
          <w:sz w:val="22"/>
          <w:szCs w:val="22"/>
        </w:rPr>
        <w:t>para este caso</w:t>
      </w:r>
    </w:p>
    <w:p w:rsidR="00FA6857" w:rsidRDefault="00FA6857" w:rsidP="00FA6857">
      <w:pPr>
        <w:ind w:left="720"/>
        <w:jc w:val="both"/>
        <w:rPr>
          <w:rFonts w:ascii="Garamond" w:hAnsi="Garamond"/>
          <w:color w:val="0070C0"/>
          <w:sz w:val="22"/>
          <w:szCs w:val="22"/>
        </w:rPr>
      </w:pPr>
    </w:p>
    <w:p w:rsidR="00FA6857" w:rsidRDefault="00FA6857" w:rsidP="00FA6857">
      <w:pPr>
        <w:ind w:left="709"/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b/>
          <w:sz w:val="22"/>
          <w:szCs w:val="22"/>
        </w:rPr>
        <w:t xml:space="preserve">    </w:t>
      </w:r>
      <w:proofErr w:type="spellStart"/>
      <w:proofErr w:type="gramStart"/>
      <w:r w:rsidRPr="00FA6857">
        <w:rPr>
          <w:rFonts w:ascii="Garamond" w:hAnsi="Garamond"/>
          <w:b/>
          <w:sz w:val="22"/>
          <w:szCs w:val="22"/>
        </w:rPr>
        <w:t>ii</w:t>
      </w:r>
      <w:proofErr w:type="spellEnd"/>
      <w:r w:rsidRPr="00FA6857">
        <w:rPr>
          <w:rFonts w:ascii="Garamond" w:hAnsi="Garamond"/>
          <w:b/>
          <w:sz w:val="22"/>
          <w:szCs w:val="22"/>
        </w:rPr>
        <w:t xml:space="preserve">) </w:t>
      </w:r>
      <w:r>
        <w:rPr>
          <w:rFonts w:ascii="Garamond" w:hAnsi="Garamond"/>
          <w:sz w:val="22"/>
          <w:szCs w:val="22"/>
        </w:rPr>
        <w:t>Como</w:t>
      </w:r>
      <w:proofErr w:type="gramEnd"/>
      <w:r>
        <w:rPr>
          <w:rFonts w:ascii="Garamond" w:hAnsi="Garamond"/>
          <w:sz w:val="22"/>
          <w:szCs w:val="22"/>
        </w:rPr>
        <w:t xml:space="preserve"> poderia ultrapassá-la?   </w:t>
      </w:r>
    </w:p>
    <w:p w:rsidR="00D27D4C" w:rsidRDefault="00D27D4C" w:rsidP="00FA6857">
      <w:pPr>
        <w:ind w:left="709"/>
        <w:jc w:val="both"/>
        <w:rPr>
          <w:rFonts w:ascii="Garamond" w:hAnsi="Garamond"/>
          <w:sz w:val="22"/>
          <w:szCs w:val="22"/>
        </w:rPr>
      </w:pPr>
    </w:p>
    <w:p w:rsidR="00D27D4C" w:rsidRDefault="00D27D4C" w:rsidP="00D27D4C">
      <w:pPr>
        <w:ind w:left="709"/>
        <w:jc w:val="both"/>
        <w:rPr>
          <w:rFonts w:ascii="Garamond" w:hAnsi="Garamond"/>
          <w:sz w:val="22"/>
          <w:szCs w:val="22"/>
        </w:rPr>
      </w:pPr>
    </w:p>
    <w:p w:rsidR="00FA6857" w:rsidRPr="0002567C" w:rsidRDefault="00FA6857" w:rsidP="00FA6857">
      <w:pPr>
        <w:ind w:left="720"/>
        <w:jc w:val="both"/>
        <w:rPr>
          <w:rFonts w:ascii="Garamond" w:hAnsi="Garamond"/>
          <w:color w:val="0070C0"/>
          <w:sz w:val="22"/>
          <w:szCs w:val="22"/>
        </w:rPr>
      </w:pPr>
      <w:r>
        <w:rPr>
          <w:rFonts w:ascii="Garamond" w:hAnsi="Garamond"/>
          <w:color w:val="0070C0"/>
          <w:sz w:val="22"/>
          <w:szCs w:val="22"/>
        </w:rPr>
        <w:t xml:space="preserve">    Usar </w:t>
      </w:r>
      <w:r w:rsidRPr="0002567C">
        <w:rPr>
          <w:rFonts w:ascii="Garamond" w:hAnsi="Garamond"/>
          <w:color w:val="0070C0"/>
          <w:sz w:val="22"/>
          <w:szCs w:val="22"/>
        </w:rPr>
        <w:t xml:space="preserve">um novo atributo que permitisse distinguir estes 2 casos  </w:t>
      </w:r>
    </w:p>
    <w:p w:rsidR="006C173C" w:rsidRDefault="006C173C">
      <w:pPr>
        <w:jc w:val="center"/>
        <w:rPr>
          <w:rFonts w:ascii="Garamond" w:hAnsi="Garamond"/>
          <w:sz w:val="28"/>
        </w:rPr>
      </w:pPr>
    </w:p>
    <w:p w:rsidR="00D075C8" w:rsidRPr="00DB01D6" w:rsidRDefault="00D075C8" w:rsidP="00D075C8">
      <w:pPr>
        <w:jc w:val="both"/>
        <w:rPr>
          <w:rFonts w:ascii="Garamond" w:hAnsi="Garamond"/>
          <w:b/>
          <w:sz w:val="22"/>
          <w:szCs w:val="22"/>
        </w:rPr>
      </w:pPr>
      <w:r>
        <w:rPr>
          <w:rFonts w:ascii="Garamond" w:hAnsi="Garamond"/>
          <w:b/>
          <w:sz w:val="22"/>
          <w:szCs w:val="22"/>
        </w:rPr>
        <w:t>6</w:t>
      </w:r>
      <w:r w:rsidRPr="00F57359">
        <w:rPr>
          <w:rFonts w:ascii="Garamond" w:hAnsi="Garamond"/>
          <w:b/>
          <w:sz w:val="22"/>
          <w:szCs w:val="22"/>
        </w:rPr>
        <w:t>.</w:t>
      </w:r>
      <w:r>
        <w:rPr>
          <w:rFonts w:ascii="Garamond" w:hAnsi="Garamond"/>
          <w:sz w:val="22"/>
          <w:szCs w:val="22"/>
        </w:rPr>
        <w:t xml:space="preserve"> Nas questões seguintes assinale a resposta correta em cada linha. Para a mesma linha pode ter que assinalar mais que uma opção. </w:t>
      </w:r>
      <w:r w:rsidRPr="00DB01D6">
        <w:rPr>
          <w:rFonts w:ascii="Garamond" w:hAnsi="Garamond"/>
          <w:b/>
          <w:sz w:val="22"/>
          <w:szCs w:val="22"/>
        </w:rPr>
        <w:t>(Errado desconta a totalidade da linha respetiva)</w:t>
      </w:r>
    </w:p>
    <w:p w:rsidR="00D075C8" w:rsidRPr="00D77ABD" w:rsidRDefault="00D075C8" w:rsidP="00D075C8">
      <w:pPr>
        <w:jc w:val="both"/>
        <w:rPr>
          <w:rFonts w:ascii="Garamond" w:hAnsi="Garamond"/>
          <w:sz w:val="22"/>
          <w:szCs w:val="22"/>
        </w:rPr>
      </w:pPr>
    </w:p>
    <w:tbl>
      <w:tblPr>
        <w:tblStyle w:val="Tabelacomgrelha"/>
        <w:tblW w:w="9368" w:type="dxa"/>
        <w:tblLayout w:type="fixed"/>
        <w:tblLook w:val="04A0" w:firstRow="1" w:lastRow="0" w:firstColumn="1" w:lastColumn="0" w:noHBand="0" w:noVBand="1"/>
      </w:tblPr>
      <w:tblGrid>
        <w:gridCol w:w="5085"/>
        <w:gridCol w:w="611"/>
        <w:gridCol w:w="612"/>
        <w:gridCol w:w="612"/>
        <w:gridCol w:w="612"/>
        <w:gridCol w:w="612"/>
        <w:gridCol w:w="612"/>
        <w:gridCol w:w="612"/>
      </w:tblGrid>
      <w:tr w:rsidR="00D075C8" w:rsidTr="00C822BE">
        <w:trPr>
          <w:trHeight w:val="251"/>
        </w:trPr>
        <w:tc>
          <w:tcPr>
            <w:tcW w:w="5085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1" w:type="dxa"/>
          </w:tcPr>
          <w:p w:rsidR="00D075C8" w:rsidRPr="00C350CF" w:rsidRDefault="00D075C8" w:rsidP="00C822BE">
            <w:pPr>
              <w:jc w:val="both"/>
              <w:rPr>
                <w:rFonts w:ascii="Garamond" w:hAnsi="Garamond"/>
                <w:sz w:val="22"/>
                <w:szCs w:val="22"/>
              </w:rPr>
            </w:pPr>
            <w:r w:rsidRPr="00C350CF">
              <w:rPr>
                <w:rFonts w:ascii="Garamond" w:hAnsi="Garamond"/>
                <w:sz w:val="22"/>
                <w:szCs w:val="22"/>
              </w:rPr>
              <w:t>Max</w:t>
            </w:r>
          </w:p>
        </w:tc>
        <w:tc>
          <w:tcPr>
            <w:tcW w:w="612" w:type="dxa"/>
          </w:tcPr>
          <w:p w:rsidR="00D075C8" w:rsidRPr="00C350CF" w:rsidRDefault="00D075C8" w:rsidP="00C822BE">
            <w:pPr>
              <w:jc w:val="both"/>
              <w:rPr>
                <w:rFonts w:ascii="Garamond" w:hAnsi="Garamond"/>
                <w:sz w:val="22"/>
                <w:szCs w:val="22"/>
              </w:rPr>
            </w:pPr>
            <w:r w:rsidRPr="00C350CF">
              <w:rPr>
                <w:rFonts w:ascii="Garamond" w:hAnsi="Garamond"/>
                <w:sz w:val="22"/>
                <w:szCs w:val="22"/>
              </w:rPr>
              <w:t xml:space="preserve">Min </w:t>
            </w:r>
          </w:p>
        </w:tc>
        <w:tc>
          <w:tcPr>
            <w:tcW w:w="612" w:type="dxa"/>
          </w:tcPr>
          <w:p w:rsidR="00D075C8" w:rsidRPr="001625DD" w:rsidRDefault="00D075C8" w:rsidP="00C822BE">
            <w:pPr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 xml:space="preserve"> </w:t>
            </w:r>
            <w:r w:rsidRPr="001625DD">
              <w:rPr>
                <w:rFonts w:ascii="Garamond" w:hAnsi="Garamond"/>
              </w:rPr>
              <w:t>-1×</w:t>
            </w:r>
          </w:p>
        </w:tc>
        <w:tc>
          <w:tcPr>
            <w:tcW w:w="612" w:type="dxa"/>
          </w:tcPr>
          <w:p w:rsidR="00D075C8" w:rsidRPr="00C350CF" w:rsidRDefault="00D075C8" w:rsidP="00C822BE">
            <w:pPr>
              <w:jc w:val="both"/>
              <w:rPr>
                <w:rFonts w:ascii="Garamond" w:hAnsi="Garamond"/>
                <w:sz w:val="22"/>
                <w:szCs w:val="22"/>
              </w:rPr>
            </w:pPr>
            <w:r w:rsidRPr="00C350CF">
              <w:rPr>
                <w:rFonts w:ascii="Garamond" w:hAnsi="Garamond"/>
                <w:sz w:val="22"/>
                <w:szCs w:val="22"/>
              </w:rPr>
              <w:t>1-</w:t>
            </w: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612" w:type="dxa"/>
          </w:tcPr>
          <w:p w:rsidR="00D075C8" w:rsidRPr="001625DD" w:rsidRDefault="00D075C8" w:rsidP="00C822BE">
            <w:pPr>
              <w:jc w:val="both"/>
              <w:rPr>
                <w:rFonts w:ascii="Garamond" w:hAnsi="Garamond"/>
              </w:rPr>
            </w:pPr>
            <w:proofErr w:type="spellStart"/>
            <w:r w:rsidRPr="001625DD">
              <w:rPr>
                <w:rFonts w:ascii="Garamond" w:hAnsi="Garamond"/>
              </w:rPr>
              <w:t>Fór</w:t>
            </w:r>
            <w:proofErr w:type="spellEnd"/>
            <w:r w:rsidRPr="001625DD">
              <w:rPr>
                <w:rFonts w:ascii="Garamond" w:hAnsi="Garamond"/>
              </w:rPr>
              <w:t xml:space="preserve"> mula</w:t>
            </w:r>
          </w:p>
        </w:tc>
        <w:tc>
          <w:tcPr>
            <w:tcW w:w="612" w:type="dxa"/>
          </w:tcPr>
          <w:p w:rsidR="00D075C8" w:rsidRPr="00C350CF" w:rsidRDefault="00D075C8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+</w:t>
            </w:r>
          </w:p>
        </w:tc>
        <w:tc>
          <w:tcPr>
            <w:tcW w:w="612" w:type="dxa"/>
          </w:tcPr>
          <w:p w:rsidR="00D075C8" w:rsidRDefault="00D075C8" w:rsidP="00C822B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×</w:t>
            </w:r>
          </w:p>
        </w:tc>
      </w:tr>
      <w:tr w:rsidR="00D075C8" w:rsidTr="006470F1">
        <w:trPr>
          <w:trHeight w:val="239"/>
        </w:trPr>
        <w:tc>
          <w:tcPr>
            <w:tcW w:w="5085" w:type="dxa"/>
          </w:tcPr>
          <w:p w:rsidR="00D075C8" w:rsidRPr="007B6F5A" w:rsidRDefault="00D075C8" w:rsidP="00C822BE">
            <w:pPr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No MYCIN a certeza de uma conclusão quando há </w:t>
            </w:r>
            <w:r w:rsidR="003C074A">
              <w:rPr>
                <w:rFonts w:ascii="Garamond" w:hAnsi="Garamond"/>
                <w:sz w:val="22"/>
                <w:szCs w:val="22"/>
              </w:rPr>
              <w:t>duas regras de conclusão contrária</w:t>
            </w:r>
            <w:r>
              <w:rPr>
                <w:rFonts w:ascii="Garamond" w:hAnsi="Garamond"/>
                <w:sz w:val="22"/>
                <w:szCs w:val="22"/>
              </w:rPr>
              <w:t xml:space="preserve"> é obtida utilizando</w:t>
            </w:r>
          </w:p>
        </w:tc>
        <w:tc>
          <w:tcPr>
            <w:tcW w:w="611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6C173C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  <w:r w:rsidRPr="006470F1"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  <w:t>X</w:t>
            </w:r>
          </w:p>
        </w:tc>
        <w:tc>
          <w:tcPr>
            <w:tcW w:w="612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2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</w:tr>
      <w:tr w:rsidR="00D075C8" w:rsidTr="006470F1">
        <w:trPr>
          <w:trHeight w:val="251"/>
        </w:trPr>
        <w:tc>
          <w:tcPr>
            <w:tcW w:w="5085" w:type="dxa"/>
          </w:tcPr>
          <w:p w:rsidR="00D075C8" w:rsidRDefault="007E6833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Na inferência de </w:t>
            </w:r>
            <w:proofErr w:type="spellStart"/>
            <w:r>
              <w:rPr>
                <w:rFonts w:ascii="Garamond" w:hAnsi="Garamond"/>
                <w:sz w:val="22"/>
                <w:szCs w:val="22"/>
              </w:rPr>
              <w:t>Mamdani</w:t>
            </w:r>
            <w:proofErr w:type="spellEnd"/>
            <w:r>
              <w:rPr>
                <w:rFonts w:ascii="Garamond" w:hAnsi="Garamond"/>
                <w:sz w:val="22"/>
                <w:szCs w:val="22"/>
              </w:rPr>
              <w:t xml:space="preserve"> o grau de verdade da premissa de uma regra quando ela inclui 2 factos ligados por um AND é obtida utilizando</w:t>
            </w:r>
          </w:p>
        </w:tc>
        <w:tc>
          <w:tcPr>
            <w:tcW w:w="611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6C173C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  <w:r w:rsidRPr="006470F1"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  <w:t>X</w:t>
            </w: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2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</w:tr>
      <w:tr w:rsidR="00D075C8" w:rsidTr="006470F1">
        <w:trPr>
          <w:trHeight w:val="239"/>
        </w:trPr>
        <w:tc>
          <w:tcPr>
            <w:tcW w:w="5085" w:type="dxa"/>
          </w:tcPr>
          <w:p w:rsidR="00D075C8" w:rsidRPr="007B6F5A" w:rsidRDefault="007E6833" w:rsidP="00C822BE">
            <w:pPr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Em lógica difusa o grau de verdade do facto contrário é obtido utilizando</w:t>
            </w:r>
          </w:p>
        </w:tc>
        <w:tc>
          <w:tcPr>
            <w:tcW w:w="611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6C173C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  <w:r w:rsidRPr="006470F1"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  <w:t>X</w:t>
            </w: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2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</w:tr>
      <w:tr w:rsidR="00D075C8" w:rsidTr="006470F1">
        <w:trPr>
          <w:trHeight w:val="251"/>
        </w:trPr>
        <w:tc>
          <w:tcPr>
            <w:tcW w:w="5085" w:type="dxa"/>
          </w:tcPr>
          <w:p w:rsidR="00D075C8" w:rsidRDefault="007E6833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No MYCIN a certeza do facto contrário é obtido utilizando</w:t>
            </w:r>
          </w:p>
        </w:tc>
        <w:tc>
          <w:tcPr>
            <w:tcW w:w="611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6C173C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  <w:r w:rsidRPr="006470F1"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  <w:t>X</w:t>
            </w: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  <w:vAlign w:val="center"/>
          </w:tcPr>
          <w:p w:rsidR="00D075C8" w:rsidRPr="006470F1" w:rsidRDefault="00D075C8" w:rsidP="006470F1">
            <w:pPr>
              <w:jc w:val="center"/>
              <w:rPr>
                <w:rFonts w:ascii="Garamond" w:hAnsi="Garamond"/>
                <w:b/>
                <w:color w:val="4472C4" w:themeColor="accent1"/>
                <w:sz w:val="22"/>
                <w:szCs w:val="22"/>
              </w:rPr>
            </w:pPr>
          </w:p>
        </w:tc>
        <w:tc>
          <w:tcPr>
            <w:tcW w:w="612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12" w:type="dxa"/>
          </w:tcPr>
          <w:p w:rsidR="00D075C8" w:rsidRDefault="00D075C8" w:rsidP="00C822BE">
            <w:pPr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</w:tr>
    </w:tbl>
    <w:p w:rsidR="00A03C38" w:rsidRDefault="00A03C38">
      <w:pPr>
        <w:jc w:val="center"/>
        <w:rPr>
          <w:rFonts w:ascii="Garamond" w:hAnsi="Garamond"/>
          <w:sz w:val="28"/>
        </w:rPr>
      </w:pPr>
    </w:p>
    <w:p w:rsidR="002D52BD" w:rsidRDefault="002D52BD">
      <w:pPr>
        <w:jc w:val="center"/>
        <w:rPr>
          <w:rFonts w:ascii="Garamond" w:hAnsi="Garamond"/>
          <w:sz w:val="28"/>
        </w:rPr>
      </w:pPr>
    </w:p>
    <w:p w:rsidR="00E926C0" w:rsidRDefault="00E926C0" w:rsidP="00E926C0">
      <w:pPr>
        <w:jc w:val="both"/>
        <w:rPr>
          <w:rFonts w:ascii="Garamond" w:hAnsi="Garamond"/>
          <w:b/>
          <w:sz w:val="22"/>
          <w:szCs w:val="22"/>
        </w:rPr>
      </w:pPr>
      <w:proofErr w:type="gramStart"/>
      <w:r>
        <w:rPr>
          <w:rFonts w:ascii="Garamond" w:hAnsi="Garamond"/>
          <w:b/>
          <w:sz w:val="22"/>
          <w:szCs w:val="22"/>
        </w:rPr>
        <w:t>7.</w:t>
      </w:r>
      <w:r>
        <w:rPr>
          <w:rFonts w:ascii="Garamond" w:hAnsi="Garamond"/>
          <w:b/>
          <w:sz w:val="22"/>
          <w:szCs w:val="22"/>
        </w:rPr>
        <w:tab/>
      </w:r>
      <w:r>
        <w:rPr>
          <w:rFonts w:ascii="Garamond" w:hAnsi="Garamond"/>
          <w:sz w:val="22"/>
          <w:szCs w:val="22"/>
        </w:rPr>
        <w:t>Indique</w:t>
      </w:r>
      <w:proofErr w:type="gramEnd"/>
      <w:r>
        <w:rPr>
          <w:rFonts w:ascii="Garamond" w:hAnsi="Garamond"/>
          <w:sz w:val="22"/>
          <w:szCs w:val="22"/>
        </w:rPr>
        <w:t xml:space="preserve"> se as afirmações seguintes são verdadeiras ou falsas </w:t>
      </w:r>
      <w:r w:rsidRPr="000A66DB">
        <w:rPr>
          <w:rFonts w:ascii="Garamond" w:hAnsi="Garamond"/>
          <w:b/>
          <w:sz w:val="22"/>
          <w:szCs w:val="22"/>
        </w:rPr>
        <w:t>(</w:t>
      </w:r>
      <w:r>
        <w:rPr>
          <w:rFonts w:ascii="Garamond" w:hAnsi="Garamond"/>
          <w:b/>
          <w:sz w:val="22"/>
          <w:szCs w:val="22"/>
        </w:rPr>
        <w:t>Errado desconta a totalidade de cada questão)</w:t>
      </w:r>
    </w:p>
    <w:p w:rsidR="00E926C0" w:rsidRPr="000A66DB" w:rsidRDefault="00E926C0" w:rsidP="00E926C0">
      <w:pPr>
        <w:jc w:val="both"/>
        <w:rPr>
          <w:rFonts w:ascii="Garamond" w:hAnsi="Garamond"/>
          <w:b/>
          <w:sz w:val="22"/>
          <w:szCs w:val="22"/>
        </w:rPr>
      </w:pPr>
      <w:r w:rsidRPr="00CE3AD4">
        <w:rPr>
          <w:rFonts w:ascii="Garamond" w:hAnsi="Garamond"/>
          <w:b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22592" behindDoc="0" locked="0" layoutInCell="1" allowOverlap="1" wp14:anchorId="3EC4BFB7" wp14:editId="1CFBAD4B">
                <wp:simplePos x="0" y="0"/>
                <wp:positionH relativeFrom="margin">
                  <wp:posOffset>5120640</wp:posOffset>
                </wp:positionH>
                <wp:positionV relativeFrom="paragraph">
                  <wp:posOffset>9525</wp:posOffset>
                </wp:positionV>
                <wp:extent cx="796925" cy="1404620"/>
                <wp:effectExtent l="0" t="0" r="3175" b="1270"/>
                <wp:wrapNone/>
                <wp:docPr id="20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69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26C0" w:rsidRDefault="00E926C0" w:rsidP="00E926C0">
                            <w:r>
                              <w:t xml:space="preserve">  V          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EC4BFB7" id="Caixa de Texto 2" o:spid="_x0000_s1036" type="#_x0000_t202" style="position:absolute;left:0;text-align:left;margin-left:403.2pt;margin-top:.75pt;width:62.75pt;height:110.6pt;z-index:251822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" stroked="f">
                <v:textbox style="mso-fit-shape-to-text:t">
                  <w:txbxContent>
                    <w:p w:rsidR="00E926C0" w:rsidRDefault="00E926C0" w:rsidP="00E926C0">
                      <w:r>
                        <w:t xml:space="preserve">  V          F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926C0" w:rsidRDefault="00E926C0" w:rsidP="00E926C0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ab/>
      </w:r>
    </w:p>
    <w:p w:rsidR="00E926C0" w:rsidRDefault="00772E21" w:rsidP="00E926C0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noProof/>
          <w:sz w:val="28"/>
        </w:rPr>
        <mc:AlternateContent>
          <mc:Choice Requires="wps">
            <w:drawing>
              <wp:anchor distT="0" distB="0" distL="114300" distR="114300" simplePos="0" relativeHeight="251832832" behindDoc="0" locked="0" layoutInCell="1" allowOverlap="1" wp14:anchorId="046B2695" wp14:editId="1DB3C340">
                <wp:simplePos x="0" y="0"/>
                <wp:positionH relativeFrom="column">
                  <wp:posOffset>5625389</wp:posOffset>
                </wp:positionH>
                <wp:positionV relativeFrom="paragraph">
                  <wp:posOffset>153619</wp:posOffset>
                </wp:positionV>
                <wp:extent cx="234087" cy="146304"/>
                <wp:effectExtent l="0" t="0" r="0" b="25400"/>
                <wp:wrapNone/>
                <wp:docPr id="13" name="Sinal de Multiplicação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87" cy="146304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A3B5EB" id="Sinal de Multiplicação 13" o:spid="_x0000_s1026" style="position:absolute;margin-left:442.95pt;margin-top:12.1pt;width:18.45pt;height:11.5pt;z-index:25183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4087,146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" path="m47103,49729l65341,20548r51703,32315l168746,20548r18238,29181l149507,73152r37477,23423l168746,125756,117044,93441,65341,125756,47103,96575,84580,73152,47103,49729xe" fillcolor="#4472c4 [3204]" strokecolor="#1f3763 [1604]" strokeweight="1pt">
                <v:stroke joinstyle="miter"/>
                <v:path arrowok="t" o:connecttype="custom" o:connectlocs="47103,49729;65341,20548;117044,52863;168746,20548;186984,49729;149507,73152;186984,96575;168746,125756;117044,93441;65341,125756;47103,96575;84580,73152;47103,49729" o:connectangles="0,0,0,0,0,0,0,0,0,0,0,0,0"/>
              </v:shape>
            </w:pict>
          </mc:Fallback>
        </mc:AlternateContent>
      </w:r>
      <w:r>
        <w:rPr>
          <w:rFonts w:ascii="Garamond" w:hAnsi="Garamond"/>
          <w:noProof/>
          <w:sz w:val="28"/>
        </w:rPr>
        <mc:AlternateContent>
          <mc:Choice Requires="wps">
            <w:drawing>
              <wp:anchor distT="0" distB="0" distL="114300" distR="114300" simplePos="0" relativeHeight="251830784" behindDoc="0" locked="0" layoutInCell="1" allowOverlap="1">
                <wp:simplePos x="0" y="0"/>
                <wp:positionH relativeFrom="column">
                  <wp:posOffset>5221808</wp:posOffset>
                </wp:positionH>
                <wp:positionV relativeFrom="paragraph">
                  <wp:posOffset>8560</wp:posOffset>
                </wp:positionV>
                <wp:extent cx="234087" cy="146304"/>
                <wp:effectExtent l="0" t="0" r="0" b="25400"/>
                <wp:wrapNone/>
                <wp:docPr id="11" name="Sinal de Multiplicaçã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87" cy="146304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F935A6" id="Sinal de Multiplicação 11" o:spid="_x0000_s1026" style="position:absolute;margin-left:411.15pt;margin-top:.65pt;width:18.45pt;height:11.5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4087,146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" path="m47103,49729l65341,20548r51703,32315l168746,20548r18238,29181l149507,73152r37477,23423l168746,125756,117044,93441,65341,125756,47103,96575,84580,73152,47103,49729xe" fillcolor="#4472c4 [3204]" strokecolor="#1f3763 [1604]" strokeweight="1pt">
                <v:stroke joinstyle="miter"/>
                <v:path arrowok="t" o:connecttype="custom" o:connectlocs="47103,49729;65341,20548;117044,52863;168746,20548;186984,49729;149507,73152;186984,96575;168746,125756;117044,93441;65341,125756;47103,96575;84580,73152;47103,49729" o:connectangles="0,0,0,0,0,0,0,0,0,0,0,0,0"/>
              </v:shape>
            </w:pict>
          </mc:Fallback>
        </mc:AlternateContent>
      </w:r>
      <w:r w:rsidR="00E926C0" w:rsidRPr="005572EB">
        <w:rPr>
          <w:rFonts w:ascii="Garamond" w:hAnsi="Garamond"/>
          <w:noProof/>
          <w:sz w:val="22"/>
          <w:szCs w:val="22"/>
        </w:rPr>
        <w:drawing>
          <wp:anchor distT="0" distB="0" distL="114300" distR="114300" simplePos="0" relativeHeight="251825664" behindDoc="0" locked="0" layoutInCell="1" allowOverlap="1" wp14:anchorId="7E33D99A" wp14:editId="262FF477">
            <wp:simplePos x="0" y="0"/>
            <wp:positionH relativeFrom="column">
              <wp:posOffset>5654650</wp:posOffset>
            </wp:positionH>
            <wp:positionV relativeFrom="paragraph">
              <wp:posOffset>6681</wp:posOffset>
            </wp:positionV>
            <wp:extent cx="158115" cy="445770"/>
            <wp:effectExtent l="0" t="0" r="0" b="0"/>
            <wp:wrapNone/>
            <wp:docPr id="205" name="Imagem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5811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26C0" w:rsidRPr="000A66DB">
        <w:rPr>
          <w:noProof/>
        </w:rPr>
        <w:drawing>
          <wp:anchor distT="0" distB="0" distL="114300" distR="114300" simplePos="0" relativeHeight="251823616" behindDoc="0" locked="0" layoutInCell="1" allowOverlap="1" wp14:anchorId="18C2351A" wp14:editId="6D7BDEF0">
            <wp:simplePos x="0" y="0"/>
            <wp:positionH relativeFrom="column">
              <wp:posOffset>5258130</wp:posOffset>
            </wp:positionH>
            <wp:positionV relativeFrom="paragraph">
              <wp:posOffset>5689</wp:posOffset>
            </wp:positionV>
            <wp:extent cx="158115" cy="445770"/>
            <wp:effectExtent l="0" t="0" r="0" b="0"/>
            <wp:wrapNone/>
            <wp:docPr id="206" name="Imagem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5811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26C0">
        <w:rPr>
          <w:rFonts w:ascii="Garamond" w:hAnsi="Garamond"/>
          <w:sz w:val="22"/>
          <w:szCs w:val="22"/>
        </w:rPr>
        <w:t xml:space="preserve">Na inferência de </w:t>
      </w:r>
      <w:proofErr w:type="spellStart"/>
      <w:r w:rsidR="00E926C0">
        <w:rPr>
          <w:rFonts w:ascii="Garamond" w:hAnsi="Garamond"/>
          <w:sz w:val="22"/>
          <w:szCs w:val="22"/>
        </w:rPr>
        <w:t>Mamdani</w:t>
      </w:r>
      <w:proofErr w:type="spellEnd"/>
      <w:r w:rsidR="00E926C0">
        <w:rPr>
          <w:rFonts w:ascii="Garamond" w:hAnsi="Garamond"/>
          <w:sz w:val="22"/>
          <w:szCs w:val="22"/>
        </w:rPr>
        <w:t xml:space="preserve"> a possibilidade do consequente é sempre igual à do antecedente </w:t>
      </w:r>
      <w:r w:rsidR="00E926C0" w:rsidRPr="00393537">
        <w:rPr>
          <w:rFonts w:ascii="Garamond" w:hAnsi="Garamond"/>
          <w:sz w:val="22"/>
          <w:szCs w:val="22"/>
        </w:rPr>
        <w:t xml:space="preserve"> </w:t>
      </w:r>
    </w:p>
    <w:p w:rsidR="00E926C0" w:rsidRDefault="00E926C0" w:rsidP="00E926C0">
      <w:pPr>
        <w:jc w:val="both"/>
        <w:rPr>
          <w:rFonts w:ascii="Garamond" w:hAnsi="Garamond"/>
          <w:sz w:val="22"/>
          <w:szCs w:val="22"/>
        </w:rPr>
      </w:pPr>
      <w:r w:rsidRPr="000A66DB">
        <w:rPr>
          <w:noProof/>
        </w:rPr>
        <w:drawing>
          <wp:anchor distT="0" distB="0" distL="114300" distR="114300" simplePos="0" relativeHeight="251824640" behindDoc="0" locked="0" layoutInCell="1" allowOverlap="1" wp14:anchorId="44249BBE" wp14:editId="4B7799EB">
            <wp:simplePos x="0" y="0"/>
            <wp:positionH relativeFrom="column">
              <wp:posOffset>5259070</wp:posOffset>
            </wp:positionH>
            <wp:positionV relativeFrom="paragraph">
              <wp:posOffset>6127</wp:posOffset>
            </wp:positionV>
            <wp:extent cx="158115" cy="445770"/>
            <wp:effectExtent l="0" t="0" r="0" b="0"/>
            <wp:wrapNone/>
            <wp:docPr id="207" name="Imagem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5811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572EB">
        <w:rPr>
          <w:rFonts w:ascii="Garamond" w:hAnsi="Garamond"/>
          <w:noProof/>
          <w:sz w:val="22"/>
          <w:szCs w:val="22"/>
        </w:rPr>
        <w:drawing>
          <wp:anchor distT="0" distB="0" distL="114300" distR="114300" simplePos="0" relativeHeight="251826688" behindDoc="0" locked="0" layoutInCell="1" allowOverlap="1" wp14:anchorId="4658BAAA" wp14:editId="54FDF3FB">
            <wp:simplePos x="0" y="0"/>
            <wp:positionH relativeFrom="column">
              <wp:posOffset>5655310</wp:posOffset>
            </wp:positionH>
            <wp:positionV relativeFrom="paragraph">
              <wp:posOffset>4222</wp:posOffset>
            </wp:positionV>
            <wp:extent cx="158115" cy="445770"/>
            <wp:effectExtent l="0" t="0" r="0" b="0"/>
            <wp:wrapNone/>
            <wp:docPr id="208" name="Imagem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58115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Garamond" w:hAnsi="Garamond"/>
          <w:sz w:val="22"/>
          <w:szCs w:val="22"/>
        </w:rPr>
        <w:t xml:space="preserve">A propriedade a × (1/a) = 1 é válida para números difusos </w:t>
      </w:r>
    </w:p>
    <w:p w:rsidR="00E926C0" w:rsidRDefault="00772E21" w:rsidP="00E926C0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noProof/>
          <w:sz w:val="28"/>
        </w:rPr>
        <mc:AlternateContent>
          <mc:Choice Requires="wps">
            <w:drawing>
              <wp:anchor distT="0" distB="0" distL="114300" distR="114300" simplePos="0" relativeHeight="251836928" behindDoc="0" locked="0" layoutInCell="1" allowOverlap="1" wp14:anchorId="046B2695" wp14:editId="1DB3C340">
                <wp:simplePos x="0" y="0"/>
                <wp:positionH relativeFrom="column">
                  <wp:posOffset>5223052</wp:posOffset>
                </wp:positionH>
                <wp:positionV relativeFrom="paragraph">
                  <wp:posOffset>153619</wp:posOffset>
                </wp:positionV>
                <wp:extent cx="234087" cy="146304"/>
                <wp:effectExtent l="0" t="0" r="0" b="25400"/>
                <wp:wrapNone/>
                <wp:docPr id="15" name="Sinal de Multiplicaçã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087" cy="146304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82C816" id="Sinal de Multiplicação 15" o:spid="_x0000_s1026" style="position:absolute;margin-left:411.25pt;margin-top:12.1pt;width:18.45pt;height:11.5pt;z-index:25183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4087,146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" path="m47103,49729l65341,20548r51703,32315l168746,20548r18238,29181l149507,73152r37477,23423l168746,125756,117044,93441,65341,125756,47103,96575,84580,73152,47103,49729xe" fillcolor="#4472c4 [3204]" strokecolor="#1f3763 [1604]" strokeweight="1pt">
                <v:stroke joinstyle="miter"/>
                <v:path arrowok="t" o:connecttype="custom" o:connectlocs="47103,49729;65341,20548;117044,52863;168746,20548;186984,49729;149507,73152;186984,96575;168746,125756;117044,93441;65341,125756;47103,96575;84580,73152;47103,49729" o:connectangles="0,0,0,0,0,0,0,0,0,0,0,0,0"/>
              </v:shape>
            </w:pict>
          </mc:Fallback>
        </mc:AlternateContent>
      </w:r>
      <w:r>
        <w:rPr>
          <w:rFonts w:ascii="Garamond" w:hAnsi="Garamond"/>
          <w:noProof/>
          <w:sz w:val="28"/>
        </w:rPr>
        <mc:AlternateContent>
          <mc:Choice Requires="wps">
            <w:drawing>
              <wp:anchor distT="0" distB="0" distL="114300" distR="114300" simplePos="0" relativeHeight="251834880" behindDoc="0" locked="0" layoutInCell="1" allowOverlap="1" wp14:anchorId="046B2695" wp14:editId="1DB3C340">
                <wp:simplePos x="0" y="0"/>
                <wp:positionH relativeFrom="column">
                  <wp:posOffset>5229860</wp:posOffset>
                </wp:positionH>
                <wp:positionV relativeFrom="paragraph">
                  <wp:posOffset>10795</wp:posOffset>
                </wp:positionV>
                <wp:extent cx="233680" cy="146050"/>
                <wp:effectExtent l="0" t="0" r="0" b="25400"/>
                <wp:wrapNone/>
                <wp:docPr id="14" name="Sinal de Multiplicaçã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680" cy="14605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513B96" id="Sinal de Multiplicação 14" o:spid="_x0000_s1026" style="position:absolute;margin-left:411.8pt;margin-top:.85pt;width:18.4pt;height:11.5pt;z-index:25183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3680,146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" path="m47021,49642l65227,20513r51613,32258l168453,20513r18206,29129l149247,73025r37412,23383l168453,125537,116840,93279,65227,125537,47021,96408,84433,73025,47021,49642xe" fillcolor="#4472c4 [3204]" strokecolor="#1f3763 [1604]" strokeweight="1pt">
                <v:stroke joinstyle="miter"/>
                <v:path arrowok="t" o:connecttype="custom" o:connectlocs="47021,49642;65227,20513;116840,52771;168453,20513;186659,49642;149247,73025;186659,96408;168453,125537;116840,93279;65227,125537;47021,96408;84433,73025;47021,49642" o:connectangles="0,0,0,0,0,0,0,0,0,0,0,0,0"/>
              </v:shape>
            </w:pict>
          </mc:Fallback>
        </mc:AlternateContent>
      </w:r>
      <w:r w:rsidR="00E926C0" w:rsidRPr="00270D80">
        <w:rPr>
          <w:rFonts w:ascii="Garamond" w:hAnsi="Garamond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27712" behindDoc="0" locked="0" layoutInCell="1" allowOverlap="1" wp14:anchorId="2D85D76D" wp14:editId="02A63204">
                <wp:simplePos x="0" y="0"/>
                <wp:positionH relativeFrom="page">
                  <wp:posOffset>6181725</wp:posOffset>
                </wp:positionH>
                <wp:positionV relativeFrom="paragraph">
                  <wp:posOffset>131919</wp:posOffset>
                </wp:positionV>
                <wp:extent cx="97155" cy="1404620"/>
                <wp:effectExtent l="0" t="0" r="0" b="0"/>
                <wp:wrapNone/>
                <wp:docPr id="20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15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26C0" w:rsidRDefault="00E926C0" w:rsidP="00E926C0"/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D85D76D" id="_x0000_s1037" type="#_x0000_t202" style="position:absolute;left:0;text-align:left;margin-left:486.75pt;margin-top:10.4pt;width:7.65pt;height:110.6pt;z-index:251827712;visibility:visible;mso-wrap-style:square;mso-width-percent: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" filled="f" stroked="f">
                <v:textbox style="mso-fit-shape-to-text:t" inset="0,0,0,0">
                  <w:txbxContent>
                    <w:p w:rsidR="00E926C0" w:rsidRDefault="00E926C0" w:rsidP="00E926C0"/>
                  </w:txbxContent>
                </v:textbox>
                <w10:wrap anchorx="page"/>
              </v:shape>
            </w:pict>
          </mc:Fallback>
        </mc:AlternateContent>
      </w:r>
      <w:r w:rsidR="00C42B54">
        <w:rPr>
          <w:rFonts w:ascii="Garamond" w:hAnsi="Garamond"/>
          <w:sz w:val="22"/>
          <w:szCs w:val="22"/>
        </w:rPr>
        <w:t xml:space="preserve">Numa cadeia de </w:t>
      </w:r>
      <w:proofErr w:type="spellStart"/>
      <w:r w:rsidR="00C42B54">
        <w:rPr>
          <w:rFonts w:ascii="Garamond" w:hAnsi="Garamond"/>
          <w:sz w:val="22"/>
          <w:szCs w:val="22"/>
        </w:rPr>
        <w:t>Markov</w:t>
      </w:r>
      <w:proofErr w:type="spellEnd"/>
      <w:r w:rsidR="00C42B54">
        <w:rPr>
          <w:rFonts w:ascii="Garamond" w:hAnsi="Garamond"/>
          <w:sz w:val="22"/>
          <w:szCs w:val="22"/>
        </w:rPr>
        <w:t xml:space="preserve"> o estado final</w:t>
      </w:r>
      <w:r w:rsidR="00E926C0">
        <w:rPr>
          <w:rFonts w:ascii="Garamond" w:hAnsi="Garamond"/>
          <w:sz w:val="22"/>
          <w:szCs w:val="22"/>
        </w:rPr>
        <w:t xml:space="preserve"> </w:t>
      </w:r>
      <w:r w:rsidR="00C42B54">
        <w:rPr>
          <w:rFonts w:ascii="Garamond" w:hAnsi="Garamond"/>
          <w:sz w:val="22"/>
          <w:szCs w:val="22"/>
        </w:rPr>
        <w:t>é independente do estado inicial</w:t>
      </w:r>
    </w:p>
    <w:p w:rsidR="00E926C0" w:rsidRPr="00520588" w:rsidRDefault="001F2733" w:rsidP="00E926C0">
      <w:pPr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A superfície de decisão de uma unidade sigmoide é linear</w:t>
      </w: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590331" w:rsidRDefault="00E926C0" w:rsidP="00590331">
      <w:pPr>
        <w:jc w:val="both"/>
        <w:rPr>
          <w:rFonts w:ascii="Garamond" w:hAnsi="Garamond"/>
          <w:sz w:val="22"/>
        </w:rPr>
      </w:pPr>
      <w:r>
        <w:rPr>
          <w:rFonts w:ascii="Garamond" w:hAnsi="Garamond"/>
          <w:b/>
          <w:bCs/>
          <w:sz w:val="22"/>
        </w:rPr>
        <w:t>8</w:t>
      </w:r>
      <w:r w:rsidR="00590331">
        <w:rPr>
          <w:rFonts w:ascii="Garamond" w:hAnsi="Garamond"/>
          <w:b/>
          <w:bCs/>
          <w:sz w:val="22"/>
        </w:rPr>
        <w:t>.</w:t>
      </w:r>
      <w:r w:rsidR="00590331">
        <w:rPr>
          <w:rFonts w:ascii="Garamond" w:hAnsi="Garamond"/>
          <w:sz w:val="22"/>
        </w:rPr>
        <w:t xml:space="preserve"> </w:t>
      </w:r>
      <w:r w:rsidR="00590331">
        <w:rPr>
          <w:rFonts w:ascii="Garamond" w:hAnsi="Garamond"/>
          <w:sz w:val="22"/>
        </w:rPr>
        <w:tab/>
      </w:r>
      <w:r w:rsidR="00590331">
        <w:rPr>
          <w:rFonts w:ascii="Garamond" w:hAnsi="Garamond"/>
          <w:b/>
          <w:bCs/>
          <w:sz w:val="22"/>
        </w:rPr>
        <w:t>a</w:t>
      </w:r>
      <w:proofErr w:type="gramStart"/>
      <w:r w:rsidR="00590331">
        <w:rPr>
          <w:rFonts w:ascii="Garamond" w:hAnsi="Garamond"/>
          <w:b/>
          <w:bCs/>
          <w:sz w:val="22"/>
        </w:rPr>
        <w:t>)</w:t>
      </w:r>
      <w:r w:rsidR="00590331">
        <w:rPr>
          <w:rFonts w:ascii="Garamond" w:hAnsi="Garamond"/>
          <w:sz w:val="22"/>
        </w:rPr>
        <w:t xml:space="preserve"> Indique</w:t>
      </w:r>
      <w:proofErr w:type="gramEnd"/>
      <w:r w:rsidR="00590331">
        <w:rPr>
          <w:rFonts w:ascii="Garamond" w:hAnsi="Garamond"/>
          <w:sz w:val="22"/>
        </w:rPr>
        <w:t xml:space="preserve"> o nome de 3 formas de representação de conhecimento</w:t>
      </w:r>
    </w:p>
    <w:p w:rsidR="00A12BD8" w:rsidRDefault="00A12BD8" w:rsidP="00590331">
      <w:pPr>
        <w:jc w:val="both"/>
        <w:rPr>
          <w:rFonts w:ascii="Garamond" w:hAnsi="Garamond"/>
          <w:sz w:val="22"/>
        </w:rPr>
      </w:pPr>
    </w:p>
    <w:p w:rsidR="00A12BD8" w:rsidRPr="00A12BD8" w:rsidRDefault="00A12BD8" w:rsidP="00590331">
      <w:pPr>
        <w:jc w:val="both"/>
        <w:rPr>
          <w:rFonts w:ascii="Garamond" w:hAnsi="Garamond"/>
          <w:color w:val="4472C4" w:themeColor="accent1"/>
          <w:sz w:val="22"/>
        </w:rPr>
      </w:pPr>
      <w:r w:rsidRPr="00A12BD8">
        <w:rPr>
          <w:rFonts w:ascii="Garamond" w:hAnsi="Garamond"/>
          <w:color w:val="4472C4" w:themeColor="accent1"/>
          <w:sz w:val="22"/>
        </w:rPr>
        <w:tab/>
        <w:t>Regras, ternos OAV, Redes semânticas, redes neuronais, casos, etc.</w:t>
      </w:r>
    </w:p>
    <w:p w:rsidR="00590331" w:rsidRDefault="00590331" w:rsidP="00590331">
      <w:pPr>
        <w:jc w:val="both"/>
        <w:rPr>
          <w:rFonts w:ascii="Garamond" w:hAnsi="Garamond"/>
          <w:sz w:val="22"/>
        </w:rPr>
      </w:pPr>
    </w:p>
    <w:p w:rsidR="00590331" w:rsidRDefault="00590331" w:rsidP="00590331">
      <w:pPr>
        <w:ind w:left="720"/>
        <w:jc w:val="both"/>
        <w:rPr>
          <w:rFonts w:ascii="Garamond" w:hAnsi="Garamond"/>
          <w:sz w:val="22"/>
        </w:rPr>
      </w:pPr>
      <w:proofErr w:type="gramStart"/>
      <w:r>
        <w:rPr>
          <w:rFonts w:ascii="Garamond" w:hAnsi="Garamond"/>
          <w:b/>
          <w:bCs/>
          <w:sz w:val="22"/>
        </w:rPr>
        <w:t>b)</w:t>
      </w:r>
      <w:r>
        <w:rPr>
          <w:rFonts w:ascii="Garamond" w:hAnsi="Garamond"/>
          <w:sz w:val="22"/>
        </w:rPr>
        <w:t xml:space="preserve"> Indique</w:t>
      </w:r>
      <w:proofErr w:type="gramEnd"/>
      <w:r>
        <w:rPr>
          <w:rFonts w:ascii="Garamond" w:hAnsi="Garamond"/>
          <w:sz w:val="22"/>
        </w:rPr>
        <w:t xml:space="preserve"> o nome de 3 </w:t>
      </w:r>
      <w:proofErr w:type="spellStart"/>
      <w:r>
        <w:rPr>
          <w:rFonts w:ascii="Garamond" w:hAnsi="Garamond"/>
          <w:sz w:val="22"/>
        </w:rPr>
        <w:t>SP’s</w:t>
      </w:r>
      <w:proofErr w:type="spellEnd"/>
      <w:r>
        <w:rPr>
          <w:rFonts w:ascii="Garamond" w:hAnsi="Garamond"/>
          <w:sz w:val="22"/>
        </w:rPr>
        <w:t xml:space="preserve"> baseados em regras que considere importantes</w:t>
      </w:r>
    </w:p>
    <w:p w:rsidR="00A12BD8" w:rsidRDefault="00A12BD8" w:rsidP="00590331">
      <w:pPr>
        <w:ind w:left="720"/>
        <w:jc w:val="both"/>
        <w:rPr>
          <w:rFonts w:ascii="Garamond" w:hAnsi="Garamond"/>
          <w:sz w:val="22"/>
        </w:rPr>
      </w:pPr>
    </w:p>
    <w:p w:rsidR="00A12BD8" w:rsidRDefault="00A12BD8" w:rsidP="00590331">
      <w:pPr>
        <w:ind w:left="720"/>
        <w:jc w:val="both"/>
        <w:rPr>
          <w:rFonts w:ascii="Garamond" w:hAnsi="Garamond"/>
          <w:sz w:val="22"/>
        </w:rPr>
      </w:pPr>
      <w:r w:rsidRPr="00CC045C">
        <w:rPr>
          <w:rFonts w:ascii="Garamond" w:hAnsi="Garamond"/>
          <w:color w:val="4472C4" w:themeColor="accent1"/>
          <w:sz w:val="22"/>
        </w:rPr>
        <w:t xml:space="preserve">MYCIN, </w:t>
      </w:r>
      <w:r w:rsidR="00CC045C" w:rsidRPr="00CC045C">
        <w:rPr>
          <w:rFonts w:ascii="Garamond" w:hAnsi="Garamond"/>
          <w:color w:val="4472C4" w:themeColor="accent1"/>
          <w:sz w:val="22"/>
        </w:rPr>
        <w:t>XCOM, CYRUS</w:t>
      </w:r>
      <w:r w:rsidR="00CC045C">
        <w:rPr>
          <w:rFonts w:ascii="Garamond" w:hAnsi="Garamond"/>
          <w:color w:val="4472C4" w:themeColor="accent1"/>
          <w:sz w:val="22"/>
        </w:rPr>
        <w:t>, etc.</w:t>
      </w:r>
      <w:r>
        <w:rPr>
          <w:rFonts w:ascii="Garamond" w:hAnsi="Garamond"/>
          <w:sz w:val="22"/>
        </w:rPr>
        <w:tab/>
      </w:r>
    </w:p>
    <w:p w:rsidR="00590331" w:rsidRDefault="00590331" w:rsidP="00590331">
      <w:pPr>
        <w:ind w:left="720"/>
        <w:jc w:val="both"/>
        <w:rPr>
          <w:rFonts w:ascii="Garamond" w:hAnsi="Garamond"/>
          <w:sz w:val="22"/>
        </w:rPr>
      </w:pPr>
    </w:p>
    <w:p w:rsidR="00590331" w:rsidRDefault="00590331" w:rsidP="00590331">
      <w:pPr>
        <w:ind w:left="720"/>
        <w:jc w:val="both"/>
        <w:rPr>
          <w:rFonts w:ascii="Garamond" w:hAnsi="Garamond"/>
          <w:sz w:val="22"/>
        </w:rPr>
      </w:pPr>
      <w:proofErr w:type="gramStart"/>
      <w:r>
        <w:rPr>
          <w:rFonts w:ascii="Garamond" w:hAnsi="Garamond"/>
          <w:sz w:val="22"/>
        </w:rPr>
        <w:t>c) Indique</w:t>
      </w:r>
      <w:proofErr w:type="gramEnd"/>
      <w:r>
        <w:rPr>
          <w:rFonts w:ascii="Garamond" w:hAnsi="Garamond"/>
          <w:sz w:val="22"/>
        </w:rPr>
        <w:t xml:space="preserve"> o nome de 3 </w:t>
      </w:r>
      <w:proofErr w:type="spellStart"/>
      <w:r>
        <w:rPr>
          <w:rFonts w:ascii="Garamond" w:hAnsi="Garamond"/>
          <w:sz w:val="22"/>
        </w:rPr>
        <w:t>SP’s</w:t>
      </w:r>
      <w:proofErr w:type="spellEnd"/>
      <w:r>
        <w:rPr>
          <w:rFonts w:ascii="Garamond" w:hAnsi="Garamond"/>
          <w:sz w:val="22"/>
        </w:rPr>
        <w:t xml:space="preserve"> baseados casos que considere importantes</w:t>
      </w:r>
    </w:p>
    <w:p w:rsidR="00590331" w:rsidRDefault="00590331" w:rsidP="00590331">
      <w:pPr>
        <w:ind w:left="720"/>
        <w:jc w:val="both"/>
        <w:rPr>
          <w:rFonts w:ascii="Garamond" w:hAnsi="Garamond"/>
          <w:sz w:val="22"/>
        </w:rPr>
      </w:pPr>
    </w:p>
    <w:p w:rsidR="00A03C38" w:rsidRDefault="00CC045C" w:rsidP="00CC045C">
      <w:pPr>
        <w:ind w:left="720"/>
        <w:jc w:val="both"/>
        <w:rPr>
          <w:rFonts w:ascii="Garamond" w:hAnsi="Garamond"/>
          <w:sz w:val="28"/>
        </w:rPr>
      </w:pPr>
      <w:r w:rsidRPr="00CC045C">
        <w:rPr>
          <w:rFonts w:ascii="Garamond" w:hAnsi="Garamond"/>
          <w:color w:val="4472C4" w:themeColor="accent1"/>
          <w:sz w:val="22"/>
        </w:rPr>
        <w:t>CHEF, CLAVIER, CASEY, etc.</w:t>
      </w: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A03C38" w:rsidRDefault="00A03C38">
      <w:pPr>
        <w:jc w:val="center"/>
        <w:rPr>
          <w:rFonts w:ascii="Garamond" w:hAnsi="Garamond"/>
          <w:sz w:val="28"/>
        </w:rPr>
      </w:pPr>
    </w:p>
    <w:p w:rsidR="00837438" w:rsidRDefault="00837438" w:rsidP="005D6CBA">
      <w:pPr>
        <w:jc w:val="both"/>
        <w:rPr>
          <w:rFonts w:ascii="Garamond" w:hAnsi="Garamond"/>
          <w:b/>
          <w:sz w:val="22"/>
          <w:szCs w:val="22"/>
        </w:rPr>
      </w:pPr>
    </w:p>
    <w:sectPr w:rsidR="00837438" w:rsidSect="002E3E18">
      <w:headerReference w:type="default" r:id="rId54"/>
      <w:pgSz w:w="11906" w:h="16838" w:code="9"/>
      <w:pgMar w:top="1134" w:right="1134" w:bottom="1134" w:left="1418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10E7" w:rsidRDefault="002E10E7" w:rsidP="00C837F7">
      <w:r>
        <w:separator/>
      </w:r>
    </w:p>
  </w:endnote>
  <w:endnote w:type="continuationSeparator" w:id="0">
    <w:p w:rsidR="002E10E7" w:rsidRDefault="002E10E7" w:rsidP="00C837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ms Rmn">
    <w:panose1 w:val="02020603040505020304"/>
    <w:charset w:val="00"/>
    <w:family w:val="roman"/>
    <w:pitch w:val="variable"/>
    <w:sig w:usb0="00000003" w:usb1="00000000" w:usb2="00000000" w:usb3="00000000" w:csb0="00000001" w:csb1="00000000"/>
  </w:font>
  <w:font w:name="LinePrinter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10E7" w:rsidRDefault="002E10E7" w:rsidP="00C837F7">
      <w:r>
        <w:separator/>
      </w:r>
    </w:p>
  </w:footnote>
  <w:footnote w:type="continuationSeparator" w:id="0">
    <w:p w:rsidR="002E10E7" w:rsidRDefault="002E10E7" w:rsidP="00C837F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6B74" w:rsidRDefault="00896B74" w:rsidP="00C837F7">
    <w:pPr>
      <w:jc w:val="center"/>
    </w:pPr>
    <w:r>
      <w:rPr>
        <w:noProof/>
        <w:lang w:val="en-US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5342890</wp:posOffset>
          </wp:positionH>
          <wp:positionV relativeFrom="paragraph">
            <wp:posOffset>78740</wp:posOffset>
          </wp:positionV>
          <wp:extent cx="551815" cy="551815"/>
          <wp:effectExtent l="0" t="0" r="0" b="0"/>
          <wp:wrapTight wrapText="bothSides">
            <wp:wrapPolygon edited="0">
              <wp:start x="0" y="0"/>
              <wp:lineTo x="0" y="20879"/>
              <wp:lineTo x="20879" y="20879"/>
              <wp:lineTo x="20879" y="0"/>
              <wp:lineTo x="0" y="0"/>
            </wp:wrapPolygon>
          </wp:wrapTight>
          <wp:docPr id="2" name="Imagem 2" descr="DEI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I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1815" cy="551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column">
                <wp:posOffset>467360</wp:posOffset>
              </wp:positionH>
              <wp:positionV relativeFrom="paragraph">
                <wp:posOffset>55245</wp:posOffset>
              </wp:positionV>
              <wp:extent cx="4810760" cy="436880"/>
              <wp:effectExtent l="0" t="0" r="0" b="0"/>
              <wp:wrapTight wrapText="bothSides">
                <wp:wrapPolygon edited="0">
                  <wp:start x="-54" y="0"/>
                  <wp:lineTo x="-54" y="21600"/>
                  <wp:lineTo x="21654" y="21600"/>
                  <wp:lineTo x="21654" y="0"/>
                  <wp:lineTo x="-54" y="0"/>
                </wp:wrapPolygon>
              </wp:wrapTight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10760" cy="4368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96B74" w:rsidRDefault="00896B74" w:rsidP="00C837F7">
                          <w:pPr>
                            <w:jc w:val="center"/>
                            <w:rPr>
                              <w:rFonts w:ascii="Garamond" w:hAnsi="Garamond"/>
                              <w:sz w:val="24"/>
                            </w:rPr>
                          </w:pPr>
                          <w:r>
                            <w:rPr>
                              <w:rFonts w:ascii="Garamond" w:hAnsi="Garamond"/>
                              <w:sz w:val="24"/>
                            </w:rPr>
                            <w:t>DEIS - Departamento de Engenharia Informática e de Sistemas</w:t>
                          </w:r>
                        </w:p>
                        <w:p w:rsidR="00896B74" w:rsidRDefault="00896B74" w:rsidP="00C837F7">
                          <w:pPr>
                            <w:jc w:val="center"/>
                            <w:rPr>
                              <w:rFonts w:ascii="Garamond" w:hAnsi="Garamond"/>
                              <w:sz w:val="24"/>
                            </w:rPr>
                          </w:pPr>
                          <w:r>
                            <w:rPr>
                              <w:rFonts w:ascii="Garamond" w:hAnsi="Garamond"/>
                              <w:sz w:val="24"/>
                            </w:rPr>
                            <w:t>ISEC - Instituto Superior de Engenharia de Coimbra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8" type="#_x0000_t202" style="position:absolute;left:0;text-align:left;margin-left:36.8pt;margin-top:4.35pt;width:378.8pt;height:34.4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" stroked="f">
              <v:textbox>
                <w:txbxContent>
                  <w:p w:rsidR="00896B74" w:rsidRDefault="00896B74" w:rsidP="00C837F7">
                    <w:pPr>
                      <w:jc w:val="center"/>
                      <w:rPr>
                        <w:rFonts w:ascii="Garamond" w:hAnsi="Garamond"/>
                        <w:sz w:val="24"/>
                      </w:rPr>
                    </w:pPr>
                    <w:r>
                      <w:rPr>
                        <w:rFonts w:ascii="Garamond" w:hAnsi="Garamond"/>
                        <w:sz w:val="24"/>
                      </w:rPr>
                      <w:t>DEIS - Departamento de Engenharia Informática e de Sistemas</w:t>
                    </w:r>
                  </w:p>
                  <w:p w:rsidR="00896B74" w:rsidRDefault="00896B74" w:rsidP="00C837F7">
                    <w:pPr>
                      <w:jc w:val="center"/>
                      <w:rPr>
                        <w:rFonts w:ascii="Garamond" w:hAnsi="Garamond"/>
                        <w:sz w:val="24"/>
                      </w:rPr>
                    </w:pPr>
                    <w:r>
                      <w:rPr>
                        <w:rFonts w:ascii="Garamond" w:hAnsi="Garamond"/>
                        <w:sz w:val="24"/>
                      </w:rPr>
                      <w:t>ISEC - Instituto Superior de Engenharia de Coimbra</w:t>
                    </w:r>
                  </w:p>
                </w:txbxContent>
              </v:textbox>
              <w10:wrap type="tight"/>
            </v:shape>
          </w:pict>
        </mc:Fallback>
      </mc:AlternateContent>
    </w:r>
  </w:p>
  <w:p w:rsidR="00896B74" w:rsidRDefault="00896B74" w:rsidP="00C837F7">
    <w:pPr>
      <w:pStyle w:val="Legenda"/>
      <w:jc w:val="left"/>
    </w:pPr>
    <w:r>
      <w:t xml:space="preserve"> </w:t>
    </w:r>
  </w:p>
  <w:p w:rsidR="00896B74" w:rsidRDefault="00896B74" w:rsidP="00C837F7"/>
  <w:p w:rsidR="00896B74" w:rsidRDefault="00896B74" w:rsidP="00C837F7">
    <w:pPr>
      <w:jc w:val="center"/>
      <w:rPr>
        <w:rFonts w:ascii="Garamond" w:hAnsi="Garamond"/>
        <w:sz w:val="28"/>
      </w:rPr>
    </w:pPr>
    <w:r>
      <w:rPr>
        <w:rFonts w:ascii="Garamond" w:hAnsi="Garamond"/>
        <w:sz w:val="28"/>
      </w:rPr>
      <w:t xml:space="preserve">Conhecimento e Raciocínio 2016/2017 LEI-RAMOS </w:t>
    </w:r>
    <w:r w:rsidR="00C95966">
      <w:rPr>
        <w:rFonts w:ascii="Garamond" w:hAnsi="Garamond"/>
        <w:sz w:val="28"/>
      </w:rPr>
      <w:t>–</w:t>
    </w:r>
    <w:r>
      <w:rPr>
        <w:rFonts w:ascii="Garamond" w:hAnsi="Garamond"/>
        <w:sz w:val="28"/>
      </w:rPr>
      <w:t xml:space="preserve"> </w:t>
    </w:r>
    <w:r w:rsidR="00C95966">
      <w:rPr>
        <w:rFonts w:ascii="Garamond" w:hAnsi="Garamond"/>
        <w:sz w:val="28"/>
      </w:rPr>
      <w:t xml:space="preserve">Especial </w:t>
    </w:r>
    <w:proofErr w:type="gramStart"/>
    <w:r w:rsidR="00C95966">
      <w:rPr>
        <w:rFonts w:ascii="Garamond" w:hAnsi="Garamond"/>
        <w:sz w:val="28"/>
      </w:rPr>
      <w:t>Setembro</w:t>
    </w:r>
    <w:proofErr w:type="gramEnd"/>
  </w:p>
  <w:p w:rsidR="00896B74" w:rsidRDefault="00896B74" w:rsidP="00567660">
    <w:pPr>
      <w:jc w:val="center"/>
      <w:rPr>
        <w:rFonts w:ascii="Garamond" w:hAnsi="Garamond"/>
        <w:sz w:val="24"/>
      </w:rPr>
    </w:pPr>
    <w:r>
      <w:rPr>
        <w:rFonts w:ascii="Garamond" w:hAnsi="Garamond"/>
        <w:sz w:val="24"/>
      </w:rPr>
      <w:t>Data: 201</w:t>
    </w:r>
    <w:r w:rsidR="00C95966">
      <w:rPr>
        <w:rFonts w:ascii="Garamond" w:hAnsi="Garamond"/>
        <w:sz w:val="24"/>
      </w:rPr>
      <w:t>7</w:t>
    </w:r>
    <w:r>
      <w:rPr>
        <w:rFonts w:ascii="Garamond" w:hAnsi="Garamond"/>
        <w:sz w:val="24"/>
      </w:rPr>
      <w:t>/</w:t>
    </w:r>
    <w:r w:rsidR="00C95966">
      <w:rPr>
        <w:rFonts w:ascii="Garamond" w:hAnsi="Garamond"/>
        <w:sz w:val="24"/>
      </w:rPr>
      <w:t>9</w:t>
    </w:r>
    <w:r>
      <w:rPr>
        <w:rFonts w:ascii="Garamond" w:hAnsi="Garamond"/>
        <w:sz w:val="24"/>
      </w:rPr>
      <w:t>/</w:t>
    </w:r>
    <w:proofErr w:type="gramStart"/>
    <w:r w:rsidR="00C95966">
      <w:rPr>
        <w:rFonts w:ascii="Garamond" w:hAnsi="Garamond"/>
        <w:sz w:val="24"/>
      </w:rPr>
      <w:t>15</w:t>
    </w:r>
    <w:r>
      <w:rPr>
        <w:rFonts w:ascii="Garamond" w:hAnsi="Garamond"/>
        <w:sz w:val="24"/>
      </w:rPr>
      <w:t xml:space="preserve">  Hora</w:t>
    </w:r>
    <w:proofErr w:type="gramEnd"/>
    <w:r>
      <w:rPr>
        <w:rFonts w:ascii="Garamond" w:hAnsi="Garamond"/>
        <w:sz w:val="24"/>
      </w:rPr>
      <w:t>: 14h30m                                                          Duração: 2h30m          Pg.</w:t>
    </w:r>
    <w:r w:rsidRPr="00C837F7">
      <w:rPr>
        <w:rFonts w:ascii="Garamond" w:hAnsi="Garamond"/>
        <w:sz w:val="24"/>
      </w:rPr>
      <w:fldChar w:fldCharType="begin"/>
    </w:r>
    <w:r w:rsidRPr="00C837F7">
      <w:rPr>
        <w:rFonts w:ascii="Garamond" w:hAnsi="Garamond"/>
        <w:sz w:val="24"/>
      </w:rPr>
      <w:instrText xml:space="preserve"> PAGE   \* MERGEFORMAT </w:instrText>
    </w:r>
    <w:r w:rsidRPr="00C837F7">
      <w:rPr>
        <w:rFonts w:ascii="Garamond" w:hAnsi="Garamond"/>
        <w:sz w:val="24"/>
      </w:rPr>
      <w:fldChar w:fldCharType="separate"/>
    </w:r>
    <w:r w:rsidR="00E7005A">
      <w:rPr>
        <w:rFonts w:ascii="Garamond" w:hAnsi="Garamond"/>
        <w:noProof/>
        <w:sz w:val="24"/>
      </w:rPr>
      <w:t>5</w:t>
    </w:r>
    <w:r w:rsidRPr="00C837F7">
      <w:rPr>
        <w:rFonts w:ascii="Garamond" w:hAnsi="Garamond"/>
        <w:sz w:val="24"/>
      </w:rPr>
      <w:fldChar w:fldCharType="end"/>
    </w:r>
    <w:r>
      <w:rPr>
        <w:rFonts w:ascii="Garamond" w:hAnsi="Garamond"/>
        <w:sz w:val="24"/>
      </w:rPr>
      <w:t>/4</w:t>
    </w:r>
  </w:p>
  <w:p w:rsidR="00896B74" w:rsidRDefault="00896B74" w:rsidP="00C837F7">
    <w:pPr>
      <w:jc w:val="center"/>
      <w:rPr>
        <w:rFonts w:ascii="Garamond" w:hAnsi="Garamond"/>
        <w:sz w:val="24"/>
      </w:rPr>
    </w:pPr>
  </w:p>
  <w:p w:rsidR="00896B74" w:rsidRDefault="00896B74" w:rsidP="00C837F7">
    <w:pPr>
      <w:jc w:val="center"/>
      <w:rPr>
        <w:rFonts w:ascii="Garamond" w:hAnsi="Garamond"/>
        <w:sz w:val="24"/>
      </w:rPr>
    </w:pPr>
    <w:r>
      <w:rPr>
        <w:rFonts w:ascii="Garamond" w:hAnsi="Garamond"/>
        <w:sz w:val="24"/>
      </w:rPr>
      <w:t>Núm. __________   Nome _______________________________________________________</w:t>
    </w:r>
  </w:p>
  <w:p w:rsidR="00896B74" w:rsidRDefault="00896B74">
    <w:pPr>
      <w:pStyle w:val="Cabealho"/>
    </w:pPr>
    <w:r>
      <w:t>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E7886"/>
    <w:multiLevelType w:val="hybridMultilevel"/>
    <w:tmpl w:val="F2E01066"/>
    <w:lvl w:ilvl="0" w:tplc="817CF5D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B325C8"/>
    <w:multiLevelType w:val="hybridMultilevel"/>
    <w:tmpl w:val="309A0F1E"/>
    <w:lvl w:ilvl="0" w:tplc="1E2A9D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7316A"/>
    <w:multiLevelType w:val="hybridMultilevel"/>
    <w:tmpl w:val="B1128488"/>
    <w:lvl w:ilvl="0" w:tplc="67163E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AA03262"/>
    <w:multiLevelType w:val="hybridMultilevel"/>
    <w:tmpl w:val="93AEF078"/>
    <w:lvl w:ilvl="0" w:tplc="C1904550">
      <w:start w:val="2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BBD6703"/>
    <w:multiLevelType w:val="hybridMultilevel"/>
    <w:tmpl w:val="3CBC4BE8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1D77AA2"/>
    <w:multiLevelType w:val="hybridMultilevel"/>
    <w:tmpl w:val="C81A2168"/>
    <w:lvl w:ilvl="0" w:tplc="3650E734">
      <w:start w:val="2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6F3F14"/>
    <w:multiLevelType w:val="hybridMultilevel"/>
    <w:tmpl w:val="91DE80F2"/>
    <w:lvl w:ilvl="0" w:tplc="60E4670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389659D"/>
    <w:multiLevelType w:val="hybridMultilevel"/>
    <w:tmpl w:val="D2A0C9A8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85576"/>
    <w:multiLevelType w:val="hybridMultilevel"/>
    <w:tmpl w:val="7FD6D97C"/>
    <w:lvl w:ilvl="0" w:tplc="FFE809C8">
      <w:start w:val="1"/>
      <w:numFmt w:val="lowerLetter"/>
      <w:lvlText w:val="%1)"/>
      <w:lvlJc w:val="left"/>
      <w:pPr>
        <w:ind w:left="106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789" w:hanging="360"/>
      </w:pPr>
    </w:lvl>
    <w:lvl w:ilvl="2" w:tplc="0816001B" w:tentative="1">
      <w:start w:val="1"/>
      <w:numFmt w:val="lowerRoman"/>
      <w:lvlText w:val="%3."/>
      <w:lvlJc w:val="right"/>
      <w:pPr>
        <w:ind w:left="2509" w:hanging="180"/>
      </w:pPr>
    </w:lvl>
    <w:lvl w:ilvl="3" w:tplc="0816000F" w:tentative="1">
      <w:start w:val="1"/>
      <w:numFmt w:val="decimal"/>
      <w:lvlText w:val="%4."/>
      <w:lvlJc w:val="left"/>
      <w:pPr>
        <w:ind w:left="3229" w:hanging="360"/>
      </w:pPr>
    </w:lvl>
    <w:lvl w:ilvl="4" w:tplc="08160019" w:tentative="1">
      <w:start w:val="1"/>
      <w:numFmt w:val="lowerLetter"/>
      <w:lvlText w:val="%5."/>
      <w:lvlJc w:val="left"/>
      <w:pPr>
        <w:ind w:left="3949" w:hanging="360"/>
      </w:pPr>
    </w:lvl>
    <w:lvl w:ilvl="5" w:tplc="0816001B" w:tentative="1">
      <w:start w:val="1"/>
      <w:numFmt w:val="lowerRoman"/>
      <w:lvlText w:val="%6."/>
      <w:lvlJc w:val="right"/>
      <w:pPr>
        <w:ind w:left="4669" w:hanging="180"/>
      </w:pPr>
    </w:lvl>
    <w:lvl w:ilvl="6" w:tplc="0816000F" w:tentative="1">
      <w:start w:val="1"/>
      <w:numFmt w:val="decimal"/>
      <w:lvlText w:val="%7."/>
      <w:lvlJc w:val="left"/>
      <w:pPr>
        <w:ind w:left="5389" w:hanging="360"/>
      </w:pPr>
    </w:lvl>
    <w:lvl w:ilvl="7" w:tplc="08160019" w:tentative="1">
      <w:start w:val="1"/>
      <w:numFmt w:val="lowerLetter"/>
      <w:lvlText w:val="%8."/>
      <w:lvlJc w:val="left"/>
      <w:pPr>
        <w:ind w:left="6109" w:hanging="360"/>
      </w:pPr>
    </w:lvl>
    <w:lvl w:ilvl="8" w:tplc="0816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97D5864"/>
    <w:multiLevelType w:val="hybridMultilevel"/>
    <w:tmpl w:val="C81A2168"/>
    <w:lvl w:ilvl="0" w:tplc="3650E734">
      <w:start w:val="2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6A2149"/>
    <w:multiLevelType w:val="hybridMultilevel"/>
    <w:tmpl w:val="3182D7B4"/>
    <w:lvl w:ilvl="0" w:tplc="CB448B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FBE99C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648EDC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AA2A85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E4AC9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602B5E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D0055F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9F49E9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5C0DC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3B9D4873"/>
    <w:multiLevelType w:val="hybridMultilevel"/>
    <w:tmpl w:val="D6F4F5D2"/>
    <w:lvl w:ilvl="0" w:tplc="1F9E30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D011A56"/>
    <w:multiLevelType w:val="hybridMultilevel"/>
    <w:tmpl w:val="057257D2"/>
    <w:lvl w:ilvl="0" w:tplc="0816000F">
      <w:start w:val="1"/>
      <w:numFmt w:val="decimal"/>
      <w:lvlText w:val="%1.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4CF6F06"/>
    <w:multiLevelType w:val="hybridMultilevel"/>
    <w:tmpl w:val="DD4AF7F0"/>
    <w:lvl w:ilvl="0" w:tplc="9522C0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5161602"/>
    <w:multiLevelType w:val="hybridMultilevel"/>
    <w:tmpl w:val="14C0480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DD7035C"/>
    <w:multiLevelType w:val="hybridMultilevel"/>
    <w:tmpl w:val="7370F746"/>
    <w:lvl w:ilvl="0" w:tplc="6F64C664">
      <w:start w:val="2"/>
      <w:numFmt w:val="lowerLetter"/>
      <w:lvlText w:val="%1)"/>
      <w:lvlJc w:val="left"/>
      <w:pPr>
        <w:ind w:left="106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607DD5"/>
    <w:multiLevelType w:val="hybridMultilevel"/>
    <w:tmpl w:val="72580066"/>
    <w:lvl w:ilvl="0" w:tplc="0816000F">
      <w:start w:val="1"/>
      <w:numFmt w:val="decimal"/>
      <w:lvlText w:val="%1."/>
      <w:lvlJc w:val="left"/>
      <w:pPr>
        <w:ind w:left="1080" w:hanging="360"/>
      </w:p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8B15812"/>
    <w:multiLevelType w:val="hybridMultilevel"/>
    <w:tmpl w:val="5E6CE612"/>
    <w:lvl w:ilvl="0" w:tplc="DFEACB3C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4F31673"/>
    <w:multiLevelType w:val="hybridMultilevel"/>
    <w:tmpl w:val="252C946E"/>
    <w:lvl w:ilvl="0" w:tplc="43B016E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2B6081"/>
    <w:multiLevelType w:val="hybridMultilevel"/>
    <w:tmpl w:val="662E6930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F30BD7"/>
    <w:multiLevelType w:val="hybridMultilevel"/>
    <w:tmpl w:val="7FD6D97C"/>
    <w:lvl w:ilvl="0" w:tplc="FFE809C8">
      <w:start w:val="1"/>
      <w:numFmt w:val="lowerLetter"/>
      <w:lvlText w:val="%1)"/>
      <w:lvlJc w:val="left"/>
      <w:pPr>
        <w:ind w:left="106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789" w:hanging="360"/>
      </w:pPr>
    </w:lvl>
    <w:lvl w:ilvl="2" w:tplc="0816001B" w:tentative="1">
      <w:start w:val="1"/>
      <w:numFmt w:val="lowerRoman"/>
      <w:lvlText w:val="%3."/>
      <w:lvlJc w:val="right"/>
      <w:pPr>
        <w:ind w:left="2509" w:hanging="180"/>
      </w:pPr>
    </w:lvl>
    <w:lvl w:ilvl="3" w:tplc="0816000F" w:tentative="1">
      <w:start w:val="1"/>
      <w:numFmt w:val="decimal"/>
      <w:lvlText w:val="%4."/>
      <w:lvlJc w:val="left"/>
      <w:pPr>
        <w:ind w:left="3229" w:hanging="360"/>
      </w:pPr>
    </w:lvl>
    <w:lvl w:ilvl="4" w:tplc="08160019" w:tentative="1">
      <w:start w:val="1"/>
      <w:numFmt w:val="lowerLetter"/>
      <w:lvlText w:val="%5."/>
      <w:lvlJc w:val="left"/>
      <w:pPr>
        <w:ind w:left="3949" w:hanging="360"/>
      </w:pPr>
    </w:lvl>
    <w:lvl w:ilvl="5" w:tplc="0816001B" w:tentative="1">
      <w:start w:val="1"/>
      <w:numFmt w:val="lowerRoman"/>
      <w:lvlText w:val="%6."/>
      <w:lvlJc w:val="right"/>
      <w:pPr>
        <w:ind w:left="4669" w:hanging="180"/>
      </w:pPr>
    </w:lvl>
    <w:lvl w:ilvl="6" w:tplc="0816000F" w:tentative="1">
      <w:start w:val="1"/>
      <w:numFmt w:val="decimal"/>
      <w:lvlText w:val="%7."/>
      <w:lvlJc w:val="left"/>
      <w:pPr>
        <w:ind w:left="5389" w:hanging="360"/>
      </w:pPr>
    </w:lvl>
    <w:lvl w:ilvl="7" w:tplc="08160019" w:tentative="1">
      <w:start w:val="1"/>
      <w:numFmt w:val="lowerLetter"/>
      <w:lvlText w:val="%8."/>
      <w:lvlJc w:val="left"/>
      <w:pPr>
        <w:ind w:left="6109" w:hanging="360"/>
      </w:pPr>
    </w:lvl>
    <w:lvl w:ilvl="8" w:tplc="0816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7252018F"/>
    <w:multiLevelType w:val="hybridMultilevel"/>
    <w:tmpl w:val="759676C6"/>
    <w:lvl w:ilvl="0" w:tplc="9C62EE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72544EA3"/>
    <w:multiLevelType w:val="hybridMultilevel"/>
    <w:tmpl w:val="2AAC5CD0"/>
    <w:lvl w:ilvl="0" w:tplc="E7A41348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D5C0D5E"/>
    <w:multiLevelType w:val="hybridMultilevel"/>
    <w:tmpl w:val="34749FBE"/>
    <w:lvl w:ilvl="0" w:tplc="C80C3144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5"/>
  </w:num>
  <w:num w:numId="3">
    <w:abstractNumId w:val="9"/>
  </w:num>
  <w:num w:numId="4">
    <w:abstractNumId w:val="20"/>
  </w:num>
  <w:num w:numId="5">
    <w:abstractNumId w:val="23"/>
  </w:num>
  <w:num w:numId="6">
    <w:abstractNumId w:val="15"/>
  </w:num>
  <w:num w:numId="7">
    <w:abstractNumId w:val="12"/>
  </w:num>
  <w:num w:numId="8">
    <w:abstractNumId w:val="10"/>
  </w:num>
  <w:num w:numId="9">
    <w:abstractNumId w:val="14"/>
  </w:num>
  <w:num w:numId="10">
    <w:abstractNumId w:val="19"/>
  </w:num>
  <w:num w:numId="11">
    <w:abstractNumId w:val="18"/>
  </w:num>
  <w:num w:numId="12">
    <w:abstractNumId w:val="16"/>
  </w:num>
  <w:num w:numId="13">
    <w:abstractNumId w:val="1"/>
  </w:num>
  <w:num w:numId="14">
    <w:abstractNumId w:val="6"/>
  </w:num>
  <w:num w:numId="15">
    <w:abstractNumId w:val="2"/>
  </w:num>
  <w:num w:numId="16">
    <w:abstractNumId w:val="13"/>
  </w:num>
  <w:num w:numId="17">
    <w:abstractNumId w:val="22"/>
  </w:num>
  <w:num w:numId="18">
    <w:abstractNumId w:val="11"/>
  </w:num>
  <w:num w:numId="19">
    <w:abstractNumId w:val="7"/>
  </w:num>
  <w:num w:numId="20">
    <w:abstractNumId w:val="0"/>
  </w:num>
  <w:num w:numId="21">
    <w:abstractNumId w:val="3"/>
  </w:num>
  <w:num w:numId="22">
    <w:abstractNumId w:val="4"/>
  </w:num>
  <w:num w:numId="23">
    <w:abstractNumId w:val="21"/>
  </w:num>
  <w:num w:numId="24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evenAndOddHeaders/>
  <w:drawingGridHorizontalSpacing w:val="181"/>
  <w:drawingGridVerticalSpacing w:val="181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7E35"/>
    <w:rsid w:val="0000495A"/>
    <w:rsid w:val="00007416"/>
    <w:rsid w:val="00007B78"/>
    <w:rsid w:val="00007CED"/>
    <w:rsid w:val="0001045C"/>
    <w:rsid w:val="000105C4"/>
    <w:rsid w:val="00011983"/>
    <w:rsid w:val="00012D36"/>
    <w:rsid w:val="00013BCC"/>
    <w:rsid w:val="00014BA0"/>
    <w:rsid w:val="000150F4"/>
    <w:rsid w:val="0001647A"/>
    <w:rsid w:val="000173B1"/>
    <w:rsid w:val="000203BF"/>
    <w:rsid w:val="000242D6"/>
    <w:rsid w:val="00026F2B"/>
    <w:rsid w:val="0002726F"/>
    <w:rsid w:val="00027D82"/>
    <w:rsid w:val="0003351A"/>
    <w:rsid w:val="00034337"/>
    <w:rsid w:val="00041148"/>
    <w:rsid w:val="000411AB"/>
    <w:rsid w:val="00041B50"/>
    <w:rsid w:val="00042A9D"/>
    <w:rsid w:val="0004381D"/>
    <w:rsid w:val="000439E2"/>
    <w:rsid w:val="00046B75"/>
    <w:rsid w:val="00046F53"/>
    <w:rsid w:val="00050B3E"/>
    <w:rsid w:val="00051279"/>
    <w:rsid w:val="00051604"/>
    <w:rsid w:val="000518BF"/>
    <w:rsid w:val="000524A5"/>
    <w:rsid w:val="00053484"/>
    <w:rsid w:val="00054E00"/>
    <w:rsid w:val="00054EDF"/>
    <w:rsid w:val="00055E03"/>
    <w:rsid w:val="00056C11"/>
    <w:rsid w:val="0005777F"/>
    <w:rsid w:val="00057F2C"/>
    <w:rsid w:val="00061A62"/>
    <w:rsid w:val="00061E75"/>
    <w:rsid w:val="0006242F"/>
    <w:rsid w:val="000638F0"/>
    <w:rsid w:val="00063E2C"/>
    <w:rsid w:val="0006556B"/>
    <w:rsid w:val="00066D21"/>
    <w:rsid w:val="000676DA"/>
    <w:rsid w:val="0007030C"/>
    <w:rsid w:val="000708CB"/>
    <w:rsid w:val="000726E7"/>
    <w:rsid w:val="000732F2"/>
    <w:rsid w:val="00076540"/>
    <w:rsid w:val="00077CAA"/>
    <w:rsid w:val="00080DD9"/>
    <w:rsid w:val="0008199B"/>
    <w:rsid w:val="00082F91"/>
    <w:rsid w:val="00087FF2"/>
    <w:rsid w:val="00092115"/>
    <w:rsid w:val="00093331"/>
    <w:rsid w:val="000950FD"/>
    <w:rsid w:val="00095222"/>
    <w:rsid w:val="00096110"/>
    <w:rsid w:val="000A091B"/>
    <w:rsid w:val="000A15C0"/>
    <w:rsid w:val="000A191D"/>
    <w:rsid w:val="000A66DB"/>
    <w:rsid w:val="000A6F8C"/>
    <w:rsid w:val="000A777C"/>
    <w:rsid w:val="000B1BBF"/>
    <w:rsid w:val="000B1ECD"/>
    <w:rsid w:val="000B3FE2"/>
    <w:rsid w:val="000B5357"/>
    <w:rsid w:val="000B610A"/>
    <w:rsid w:val="000C2AB0"/>
    <w:rsid w:val="000C78F3"/>
    <w:rsid w:val="000C7B4A"/>
    <w:rsid w:val="000D0242"/>
    <w:rsid w:val="000D09E5"/>
    <w:rsid w:val="000D165E"/>
    <w:rsid w:val="000D2280"/>
    <w:rsid w:val="000D6D6F"/>
    <w:rsid w:val="000E029A"/>
    <w:rsid w:val="000E03E7"/>
    <w:rsid w:val="000E1CF1"/>
    <w:rsid w:val="000E1D7D"/>
    <w:rsid w:val="000E25A6"/>
    <w:rsid w:val="000E370C"/>
    <w:rsid w:val="000E4585"/>
    <w:rsid w:val="000E7270"/>
    <w:rsid w:val="000E739C"/>
    <w:rsid w:val="000E7CAF"/>
    <w:rsid w:val="000E7F69"/>
    <w:rsid w:val="000F0A26"/>
    <w:rsid w:val="000F0C51"/>
    <w:rsid w:val="000F1800"/>
    <w:rsid w:val="000F19A0"/>
    <w:rsid w:val="000F1A47"/>
    <w:rsid w:val="000F44C5"/>
    <w:rsid w:val="000F672A"/>
    <w:rsid w:val="000F7051"/>
    <w:rsid w:val="000F7BE5"/>
    <w:rsid w:val="000F7CF6"/>
    <w:rsid w:val="00100F17"/>
    <w:rsid w:val="001022F4"/>
    <w:rsid w:val="0010344F"/>
    <w:rsid w:val="001050A8"/>
    <w:rsid w:val="001051CF"/>
    <w:rsid w:val="00105838"/>
    <w:rsid w:val="0010644A"/>
    <w:rsid w:val="001074EE"/>
    <w:rsid w:val="001075A3"/>
    <w:rsid w:val="00107A55"/>
    <w:rsid w:val="00110738"/>
    <w:rsid w:val="00110753"/>
    <w:rsid w:val="0011147C"/>
    <w:rsid w:val="0011166B"/>
    <w:rsid w:val="00112021"/>
    <w:rsid w:val="00113B00"/>
    <w:rsid w:val="00114C3B"/>
    <w:rsid w:val="00117985"/>
    <w:rsid w:val="001179BC"/>
    <w:rsid w:val="00120F76"/>
    <w:rsid w:val="001213EA"/>
    <w:rsid w:val="00122457"/>
    <w:rsid w:val="00123F58"/>
    <w:rsid w:val="001247CA"/>
    <w:rsid w:val="001249A9"/>
    <w:rsid w:val="00127845"/>
    <w:rsid w:val="00127DF0"/>
    <w:rsid w:val="001303DE"/>
    <w:rsid w:val="001319A5"/>
    <w:rsid w:val="001328E9"/>
    <w:rsid w:val="0013409F"/>
    <w:rsid w:val="00137240"/>
    <w:rsid w:val="00137254"/>
    <w:rsid w:val="00137FCA"/>
    <w:rsid w:val="00140B01"/>
    <w:rsid w:val="001427DE"/>
    <w:rsid w:val="00144685"/>
    <w:rsid w:val="001448F8"/>
    <w:rsid w:val="0015291C"/>
    <w:rsid w:val="00157E8B"/>
    <w:rsid w:val="001602F8"/>
    <w:rsid w:val="0016084A"/>
    <w:rsid w:val="00161621"/>
    <w:rsid w:val="00161E24"/>
    <w:rsid w:val="001625DD"/>
    <w:rsid w:val="001637CA"/>
    <w:rsid w:val="00163E8D"/>
    <w:rsid w:val="001641F7"/>
    <w:rsid w:val="001648C5"/>
    <w:rsid w:val="0016533D"/>
    <w:rsid w:val="00165829"/>
    <w:rsid w:val="001710D3"/>
    <w:rsid w:val="00172110"/>
    <w:rsid w:val="0017341C"/>
    <w:rsid w:val="001741E2"/>
    <w:rsid w:val="00174D71"/>
    <w:rsid w:val="00174F5C"/>
    <w:rsid w:val="00175E6F"/>
    <w:rsid w:val="00176C3C"/>
    <w:rsid w:val="0017727A"/>
    <w:rsid w:val="00177801"/>
    <w:rsid w:val="001779F8"/>
    <w:rsid w:val="00177A39"/>
    <w:rsid w:val="001808A8"/>
    <w:rsid w:val="00181161"/>
    <w:rsid w:val="001821CC"/>
    <w:rsid w:val="0018253F"/>
    <w:rsid w:val="00184F21"/>
    <w:rsid w:val="00185BC7"/>
    <w:rsid w:val="00185DAC"/>
    <w:rsid w:val="001872EF"/>
    <w:rsid w:val="00190E85"/>
    <w:rsid w:val="001925D9"/>
    <w:rsid w:val="00193262"/>
    <w:rsid w:val="00195547"/>
    <w:rsid w:val="0019743F"/>
    <w:rsid w:val="001A15FE"/>
    <w:rsid w:val="001A1962"/>
    <w:rsid w:val="001A217E"/>
    <w:rsid w:val="001A2821"/>
    <w:rsid w:val="001A3275"/>
    <w:rsid w:val="001B04CE"/>
    <w:rsid w:val="001B1559"/>
    <w:rsid w:val="001B1EB9"/>
    <w:rsid w:val="001B205E"/>
    <w:rsid w:val="001B3B86"/>
    <w:rsid w:val="001B47D2"/>
    <w:rsid w:val="001B5A97"/>
    <w:rsid w:val="001B5FEE"/>
    <w:rsid w:val="001B795C"/>
    <w:rsid w:val="001B7C87"/>
    <w:rsid w:val="001B7E8E"/>
    <w:rsid w:val="001C1DD6"/>
    <w:rsid w:val="001C2470"/>
    <w:rsid w:val="001C5648"/>
    <w:rsid w:val="001C5D1A"/>
    <w:rsid w:val="001C77B7"/>
    <w:rsid w:val="001C7C5A"/>
    <w:rsid w:val="001C7E7F"/>
    <w:rsid w:val="001D027C"/>
    <w:rsid w:val="001D1D74"/>
    <w:rsid w:val="001D1D88"/>
    <w:rsid w:val="001D20DE"/>
    <w:rsid w:val="001D2EA4"/>
    <w:rsid w:val="001D315F"/>
    <w:rsid w:val="001D4C96"/>
    <w:rsid w:val="001D738B"/>
    <w:rsid w:val="001D74B4"/>
    <w:rsid w:val="001E04A9"/>
    <w:rsid w:val="001E0C6C"/>
    <w:rsid w:val="001E1326"/>
    <w:rsid w:val="001E222A"/>
    <w:rsid w:val="001E2398"/>
    <w:rsid w:val="001E2D40"/>
    <w:rsid w:val="001E4A70"/>
    <w:rsid w:val="001E5456"/>
    <w:rsid w:val="001F071A"/>
    <w:rsid w:val="001F2733"/>
    <w:rsid w:val="001F2C53"/>
    <w:rsid w:val="001F307B"/>
    <w:rsid w:val="001F3830"/>
    <w:rsid w:val="001F3E22"/>
    <w:rsid w:val="001F40B5"/>
    <w:rsid w:val="001F43B6"/>
    <w:rsid w:val="001F44E4"/>
    <w:rsid w:val="001F4C50"/>
    <w:rsid w:val="001F5A75"/>
    <w:rsid w:val="00200317"/>
    <w:rsid w:val="00201F77"/>
    <w:rsid w:val="00202594"/>
    <w:rsid w:val="00202CCF"/>
    <w:rsid w:val="00202E6C"/>
    <w:rsid w:val="00203C76"/>
    <w:rsid w:val="00204007"/>
    <w:rsid w:val="00204BE0"/>
    <w:rsid w:val="00205438"/>
    <w:rsid w:val="0020678A"/>
    <w:rsid w:val="0020741D"/>
    <w:rsid w:val="00207FE7"/>
    <w:rsid w:val="00210260"/>
    <w:rsid w:val="00210F0C"/>
    <w:rsid w:val="00211264"/>
    <w:rsid w:val="00212A63"/>
    <w:rsid w:val="00212D38"/>
    <w:rsid w:val="00213695"/>
    <w:rsid w:val="00213E18"/>
    <w:rsid w:val="002163F1"/>
    <w:rsid w:val="00217C23"/>
    <w:rsid w:val="00220D53"/>
    <w:rsid w:val="0022501A"/>
    <w:rsid w:val="002252FB"/>
    <w:rsid w:val="00225C2A"/>
    <w:rsid w:val="00227938"/>
    <w:rsid w:val="00231525"/>
    <w:rsid w:val="00232622"/>
    <w:rsid w:val="002345F3"/>
    <w:rsid w:val="00236191"/>
    <w:rsid w:val="0023677D"/>
    <w:rsid w:val="002368A8"/>
    <w:rsid w:val="00240698"/>
    <w:rsid w:val="002407F7"/>
    <w:rsid w:val="00240D36"/>
    <w:rsid w:val="00241E3C"/>
    <w:rsid w:val="00241E6F"/>
    <w:rsid w:val="0024341E"/>
    <w:rsid w:val="00244532"/>
    <w:rsid w:val="00245876"/>
    <w:rsid w:val="00247376"/>
    <w:rsid w:val="00250F0B"/>
    <w:rsid w:val="00252174"/>
    <w:rsid w:val="002529F4"/>
    <w:rsid w:val="002543C3"/>
    <w:rsid w:val="002553BA"/>
    <w:rsid w:val="0025596E"/>
    <w:rsid w:val="0025672E"/>
    <w:rsid w:val="00260097"/>
    <w:rsid w:val="0026202A"/>
    <w:rsid w:val="002634C2"/>
    <w:rsid w:val="00263627"/>
    <w:rsid w:val="00263BAC"/>
    <w:rsid w:val="00263DDD"/>
    <w:rsid w:val="00265261"/>
    <w:rsid w:val="0026530E"/>
    <w:rsid w:val="00265784"/>
    <w:rsid w:val="00265F48"/>
    <w:rsid w:val="00266274"/>
    <w:rsid w:val="002671A0"/>
    <w:rsid w:val="002728D8"/>
    <w:rsid w:val="00273DFB"/>
    <w:rsid w:val="00274ED0"/>
    <w:rsid w:val="00275274"/>
    <w:rsid w:val="00275EC1"/>
    <w:rsid w:val="002805F0"/>
    <w:rsid w:val="00282569"/>
    <w:rsid w:val="00282E3C"/>
    <w:rsid w:val="00284D47"/>
    <w:rsid w:val="00290234"/>
    <w:rsid w:val="00291CEF"/>
    <w:rsid w:val="002952D9"/>
    <w:rsid w:val="00295812"/>
    <w:rsid w:val="00296787"/>
    <w:rsid w:val="002A1119"/>
    <w:rsid w:val="002A18C1"/>
    <w:rsid w:val="002A22CC"/>
    <w:rsid w:val="002A4B55"/>
    <w:rsid w:val="002A675E"/>
    <w:rsid w:val="002A7FE1"/>
    <w:rsid w:val="002B064D"/>
    <w:rsid w:val="002B3D5D"/>
    <w:rsid w:val="002B734C"/>
    <w:rsid w:val="002C04BA"/>
    <w:rsid w:val="002C2083"/>
    <w:rsid w:val="002C38B0"/>
    <w:rsid w:val="002C6905"/>
    <w:rsid w:val="002C6C8F"/>
    <w:rsid w:val="002C6F2D"/>
    <w:rsid w:val="002C7D2A"/>
    <w:rsid w:val="002C7DAD"/>
    <w:rsid w:val="002D3712"/>
    <w:rsid w:val="002D3D90"/>
    <w:rsid w:val="002D4F99"/>
    <w:rsid w:val="002D52A4"/>
    <w:rsid w:val="002D52BD"/>
    <w:rsid w:val="002D5EA0"/>
    <w:rsid w:val="002D62ED"/>
    <w:rsid w:val="002D6B5A"/>
    <w:rsid w:val="002D6D83"/>
    <w:rsid w:val="002E10E7"/>
    <w:rsid w:val="002E11A5"/>
    <w:rsid w:val="002E1722"/>
    <w:rsid w:val="002E255D"/>
    <w:rsid w:val="002E3E18"/>
    <w:rsid w:val="002E5020"/>
    <w:rsid w:val="002E52F3"/>
    <w:rsid w:val="002E5A83"/>
    <w:rsid w:val="002E5B04"/>
    <w:rsid w:val="002E6275"/>
    <w:rsid w:val="002E697F"/>
    <w:rsid w:val="002E705C"/>
    <w:rsid w:val="002F1372"/>
    <w:rsid w:val="002F2050"/>
    <w:rsid w:val="002F2967"/>
    <w:rsid w:val="002F3173"/>
    <w:rsid w:val="002F34B6"/>
    <w:rsid w:val="002F3C78"/>
    <w:rsid w:val="002F47D6"/>
    <w:rsid w:val="002F4A20"/>
    <w:rsid w:val="002F4DB2"/>
    <w:rsid w:val="002F5347"/>
    <w:rsid w:val="002F70F5"/>
    <w:rsid w:val="0030273B"/>
    <w:rsid w:val="00302AFE"/>
    <w:rsid w:val="00304366"/>
    <w:rsid w:val="003058FF"/>
    <w:rsid w:val="00306B3E"/>
    <w:rsid w:val="00307086"/>
    <w:rsid w:val="003078DF"/>
    <w:rsid w:val="00307CDE"/>
    <w:rsid w:val="0031086E"/>
    <w:rsid w:val="0031153B"/>
    <w:rsid w:val="003115C5"/>
    <w:rsid w:val="00311A97"/>
    <w:rsid w:val="00311E27"/>
    <w:rsid w:val="00312021"/>
    <w:rsid w:val="00312133"/>
    <w:rsid w:val="003133BC"/>
    <w:rsid w:val="00313DD8"/>
    <w:rsid w:val="00313E66"/>
    <w:rsid w:val="00313F61"/>
    <w:rsid w:val="003151CE"/>
    <w:rsid w:val="0031535E"/>
    <w:rsid w:val="00315D9F"/>
    <w:rsid w:val="00316003"/>
    <w:rsid w:val="0032146E"/>
    <w:rsid w:val="003227D4"/>
    <w:rsid w:val="00323717"/>
    <w:rsid w:val="00324C86"/>
    <w:rsid w:val="0032501B"/>
    <w:rsid w:val="0032628F"/>
    <w:rsid w:val="0032632C"/>
    <w:rsid w:val="00327B96"/>
    <w:rsid w:val="003302C1"/>
    <w:rsid w:val="00330721"/>
    <w:rsid w:val="00330977"/>
    <w:rsid w:val="003321B1"/>
    <w:rsid w:val="00333D7A"/>
    <w:rsid w:val="00335296"/>
    <w:rsid w:val="00335473"/>
    <w:rsid w:val="0033783D"/>
    <w:rsid w:val="00341EEA"/>
    <w:rsid w:val="003428AC"/>
    <w:rsid w:val="00342A39"/>
    <w:rsid w:val="0034405A"/>
    <w:rsid w:val="0034536A"/>
    <w:rsid w:val="00346FCE"/>
    <w:rsid w:val="00347C9D"/>
    <w:rsid w:val="003509EE"/>
    <w:rsid w:val="003516B1"/>
    <w:rsid w:val="00351C29"/>
    <w:rsid w:val="0035314B"/>
    <w:rsid w:val="00353F7F"/>
    <w:rsid w:val="00360E8D"/>
    <w:rsid w:val="00362759"/>
    <w:rsid w:val="00362A02"/>
    <w:rsid w:val="00363151"/>
    <w:rsid w:val="0036399C"/>
    <w:rsid w:val="00363C03"/>
    <w:rsid w:val="00364DAF"/>
    <w:rsid w:val="00365131"/>
    <w:rsid w:val="003652EC"/>
    <w:rsid w:val="00367543"/>
    <w:rsid w:val="00372CB9"/>
    <w:rsid w:val="00372E03"/>
    <w:rsid w:val="00373838"/>
    <w:rsid w:val="0037470B"/>
    <w:rsid w:val="00374E20"/>
    <w:rsid w:val="00380B08"/>
    <w:rsid w:val="00381773"/>
    <w:rsid w:val="00382851"/>
    <w:rsid w:val="00385A6A"/>
    <w:rsid w:val="00385CAC"/>
    <w:rsid w:val="0038691C"/>
    <w:rsid w:val="00387DBC"/>
    <w:rsid w:val="00391663"/>
    <w:rsid w:val="00391ABB"/>
    <w:rsid w:val="00391CCF"/>
    <w:rsid w:val="00391D35"/>
    <w:rsid w:val="00391F79"/>
    <w:rsid w:val="003923AB"/>
    <w:rsid w:val="00393537"/>
    <w:rsid w:val="00393EA8"/>
    <w:rsid w:val="003949E1"/>
    <w:rsid w:val="00395249"/>
    <w:rsid w:val="00396CA8"/>
    <w:rsid w:val="003978E3"/>
    <w:rsid w:val="003A032E"/>
    <w:rsid w:val="003A261B"/>
    <w:rsid w:val="003A34E2"/>
    <w:rsid w:val="003A39E3"/>
    <w:rsid w:val="003A3DED"/>
    <w:rsid w:val="003A7F19"/>
    <w:rsid w:val="003B4AFB"/>
    <w:rsid w:val="003B6F62"/>
    <w:rsid w:val="003B746C"/>
    <w:rsid w:val="003C074A"/>
    <w:rsid w:val="003C1742"/>
    <w:rsid w:val="003C359A"/>
    <w:rsid w:val="003C5E13"/>
    <w:rsid w:val="003C66C6"/>
    <w:rsid w:val="003D1074"/>
    <w:rsid w:val="003D47AF"/>
    <w:rsid w:val="003D636B"/>
    <w:rsid w:val="003D7A02"/>
    <w:rsid w:val="003E022F"/>
    <w:rsid w:val="003E1229"/>
    <w:rsid w:val="003E4126"/>
    <w:rsid w:val="003E4C0A"/>
    <w:rsid w:val="003E507C"/>
    <w:rsid w:val="003E5190"/>
    <w:rsid w:val="003E5D74"/>
    <w:rsid w:val="003E5E6F"/>
    <w:rsid w:val="003E6155"/>
    <w:rsid w:val="003E6399"/>
    <w:rsid w:val="003E746B"/>
    <w:rsid w:val="003F07DE"/>
    <w:rsid w:val="003F101D"/>
    <w:rsid w:val="003F1676"/>
    <w:rsid w:val="003F1872"/>
    <w:rsid w:val="003F2742"/>
    <w:rsid w:val="003F39DE"/>
    <w:rsid w:val="00400596"/>
    <w:rsid w:val="0040069C"/>
    <w:rsid w:val="004009F4"/>
    <w:rsid w:val="00403DB6"/>
    <w:rsid w:val="0040454E"/>
    <w:rsid w:val="0041030D"/>
    <w:rsid w:val="0041045E"/>
    <w:rsid w:val="00410C25"/>
    <w:rsid w:val="00411E54"/>
    <w:rsid w:val="004129C2"/>
    <w:rsid w:val="0041345A"/>
    <w:rsid w:val="00413999"/>
    <w:rsid w:val="00413F89"/>
    <w:rsid w:val="00415149"/>
    <w:rsid w:val="0041573C"/>
    <w:rsid w:val="00417B4B"/>
    <w:rsid w:val="00421B44"/>
    <w:rsid w:val="00422BB2"/>
    <w:rsid w:val="00424736"/>
    <w:rsid w:val="004247E0"/>
    <w:rsid w:val="00424DB6"/>
    <w:rsid w:val="004255C5"/>
    <w:rsid w:val="004263E9"/>
    <w:rsid w:val="00426CD9"/>
    <w:rsid w:val="00427C6E"/>
    <w:rsid w:val="00430A2D"/>
    <w:rsid w:val="00431CCB"/>
    <w:rsid w:val="00431E4B"/>
    <w:rsid w:val="0043275C"/>
    <w:rsid w:val="00432FEE"/>
    <w:rsid w:val="004350E5"/>
    <w:rsid w:val="00435EB5"/>
    <w:rsid w:val="00435FC5"/>
    <w:rsid w:val="0043601C"/>
    <w:rsid w:val="004375E6"/>
    <w:rsid w:val="00437808"/>
    <w:rsid w:val="004414AC"/>
    <w:rsid w:val="00441C8D"/>
    <w:rsid w:val="0044230D"/>
    <w:rsid w:val="00443568"/>
    <w:rsid w:val="0044574A"/>
    <w:rsid w:val="00445756"/>
    <w:rsid w:val="00446D5F"/>
    <w:rsid w:val="004470F8"/>
    <w:rsid w:val="00450C59"/>
    <w:rsid w:val="00451143"/>
    <w:rsid w:val="00452001"/>
    <w:rsid w:val="00452647"/>
    <w:rsid w:val="00454208"/>
    <w:rsid w:val="00454939"/>
    <w:rsid w:val="0045572B"/>
    <w:rsid w:val="00455B5D"/>
    <w:rsid w:val="00457A60"/>
    <w:rsid w:val="00457E71"/>
    <w:rsid w:val="00460959"/>
    <w:rsid w:val="00460C30"/>
    <w:rsid w:val="004611E8"/>
    <w:rsid w:val="00462BA9"/>
    <w:rsid w:val="00467626"/>
    <w:rsid w:val="0047082B"/>
    <w:rsid w:val="00471E79"/>
    <w:rsid w:val="00474FC8"/>
    <w:rsid w:val="00476BFC"/>
    <w:rsid w:val="00480024"/>
    <w:rsid w:val="00480A41"/>
    <w:rsid w:val="004824C0"/>
    <w:rsid w:val="00484320"/>
    <w:rsid w:val="0048626A"/>
    <w:rsid w:val="00486925"/>
    <w:rsid w:val="00486FA5"/>
    <w:rsid w:val="00490201"/>
    <w:rsid w:val="00490662"/>
    <w:rsid w:val="00491D19"/>
    <w:rsid w:val="00491F71"/>
    <w:rsid w:val="00492DC7"/>
    <w:rsid w:val="004953AC"/>
    <w:rsid w:val="0049585A"/>
    <w:rsid w:val="00496837"/>
    <w:rsid w:val="00496D15"/>
    <w:rsid w:val="004975EF"/>
    <w:rsid w:val="004A0E6A"/>
    <w:rsid w:val="004A7826"/>
    <w:rsid w:val="004B0D06"/>
    <w:rsid w:val="004B100A"/>
    <w:rsid w:val="004B1D68"/>
    <w:rsid w:val="004B30FA"/>
    <w:rsid w:val="004B31D1"/>
    <w:rsid w:val="004B3A6A"/>
    <w:rsid w:val="004B3BDC"/>
    <w:rsid w:val="004B4B11"/>
    <w:rsid w:val="004B4BDF"/>
    <w:rsid w:val="004B4C11"/>
    <w:rsid w:val="004B502E"/>
    <w:rsid w:val="004B5586"/>
    <w:rsid w:val="004C0F7E"/>
    <w:rsid w:val="004C20E3"/>
    <w:rsid w:val="004C7B60"/>
    <w:rsid w:val="004D022F"/>
    <w:rsid w:val="004D0CDD"/>
    <w:rsid w:val="004D1ADF"/>
    <w:rsid w:val="004D3D3B"/>
    <w:rsid w:val="004D3E30"/>
    <w:rsid w:val="004D4700"/>
    <w:rsid w:val="004D68A9"/>
    <w:rsid w:val="004D7422"/>
    <w:rsid w:val="004D780F"/>
    <w:rsid w:val="004E0D14"/>
    <w:rsid w:val="004E2614"/>
    <w:rsid w:val="004E2EF3"/>
    <w:rsid w:val="004E4B9D"/>
    <w:rsid w:val="004E7DE3"/>
    <w:rsid w:val="004F1D85"/>
    <w:rsid w:val="004F30FC"/>
    <w:rsid w:val="004F3A49"/>
    <w:rsid w:val="004F4263"/>
    <w:rsid w:val="004F435E"/>
    <w:rsid w:val="004F464C"/>
    <w:rsid w:val="004F50D1"/>
    <w:rsid w:val="004F7425"/>
    <w:rsid w:val="00501191"/>
    <w:rsid w:val="0050128F"/>
    <w:rsid w:val="00501A4B"/>
    <w:rsid w:val="00501E3C"/>
    <w:rsid w:val="005028A2"/>
    <w:rsid w:val="005029C6"/>
    <w:rsid w:val="00502F1C"/>
    <w:rsid w:val="00505042"/>
    <w:rsid w:val="00505EC7"/>
    <w:rsid w:val="0050640C"/>
    <w:rsid w:val="005079CB"/>
    <w:rsid w:val="005103AD"/>
    <w:rsid w:val="005110F5"/>
    <w:rsid w:val="005112BF"/>
    <w:rsid w:val="0051212F"/>
    <w:rsid w:val="005126EC"/>
    <w:rsid w:val="00513777"/>
    <w:rsid w:val="00513853"/>
    <w:rsid w:val="00514B01"/>
    <w:rsid w:val="00517415"/>
    <w:rsid w:val="00517A0B"/>
    <w:rsid w:val="0052027C"/>
    <w:rsid w:val="00520588"/>
    <w:rsid w:val="00520619"/>
    <w:rsid w:val="005206B4"/>
    <w:rsid w:val="00520E92"/>
    <w:rsid w:val="005210C9"/>
    <w:rsid w:val="00521FDF"/>
    <w:rsid w:val="00523468"/>
    <w:rsid w:val="005236BE"/>
    <w:rsid w:val="00525F08"/>
    <w:rsid w:val="00526359"/>
    <w:rsid w:val="005312EC"/>
    <w:rsid w:val="00531A0D"/>
    <w:rsid w:val="00531BE9"/>
    <w:rsid w:val="00535A91"/>
    <w:rsid w:val="0054088C"/>
    <w:rsid w:val="005445E5"/>
    <w:rsid w:val="00544ED1"/>
    <w:rsid w:val="0054715A"/>
    <w:rsid w:val="00547552"/>
    <w:rsid w:val="0054785D"/>
    <w:rsid w:val="0055045B"/>
    <w:rsid w:val="00550E8E"/>
    <w:rsid w:val="0055118C"/>
    <w:rsid w:val="005529DC"/>
    <w:rsid w:val="00552B00"/>
    <w:rsid w:val="00553EA3"/>
    <w:rsid w:val="00554A62"/>
    <w:rsid w:val="00554C8D"/>
    <w:rsid w:val="00555C1A"/>
    <w:rsid w:val="005572EB"/>
    <w:rsid w:val="00562DD4"/>
    <w:rsid w:val="00562DDB"/>
    <w:rsid w:val="005634A8"/>
    <w:rsid w:val="00563B85"/>
    <w:rsid w:val="00564A97"/>
    <w:rsid w:val="005662B8"/>
    <w:rsid w:val="00567660"/>
    <w:rsid w:val="00570477"/>
    <w:rsid w:val="00570B2B"/>
    <w:rsid w:val="00570D2C"/>
    <w:rsid w:val="0057118B"/>
    <w:rsid w:val="00571904"/>
    <w:rsid w:val="00571D1F"/>
    <w:rsid w:val="00572473"/>
    <w:rsid w:val="00574C62"/>
    <w:rsid w:val="00575F62"/>
    <w:rsid w:val="00576E44"/>
    <w:rsid w:val="0057743B"/>
    <w:rsid w:val="00581A24"/>
    <w:rsid w:val="00583CF6"/>
    <w:rsid w:val="00584C51"/>
    <w:rsid w:val="0058559D"/>
    <w:rsid w:val="00586157"/>
    <w:rsid w:val="00587D86"/>
    <w:rsid w:val="00590331"/>
    <w:rsid w:val="00591502"/>
    <w:rsid w:val="00592403"/>
    <w:rsid w:val="0059282E"/>
    <w:rsid w:val="005935DE"/>
    <w:rsid w:val="00595C43"/>
    <w:rsid w:val="00596209"/>
    <w:rsid w:val="005979BA"/>
    <w:rsid w:val="005A1C5F"/>
    <w:rsid w:val="005A32BE"/>
    <w:rsid w:val="005A51E5"/>
    <w:rsid w:val="005A5C63"/>
    <w:rsid w:val="005B016E"/>
    <w:rsid w:val="005B165F"/>
    <w:rsid w:val="005B2CF3"/>
    <w:rsid w:val="005B34A0"/>
    <w:rsid w:val="005B4385"/>
    <w:rsid w:val="005B4755"/>
    <w:rsid w:val="005B50BF"/>
    <w:rsid w:val="005B5531"/>
    <w:rsid w:val="005B6308"/>
    <w:rsid w:val="005B6336"/>
    <w:rsid w:val="005B76A7"/>
    <w:rsid w:val="005C1F40"/>
    <w:rsid w:val="005C29C5"/>
    <w:rsid w:val="005C3A59"/>
    <w:rsid w:val="005C4B14"/>
    <w:rsid w:val="005C5382"/>
    <w:rsid w:val="005C5D9C"/>
    <w:rsid w:val="005C5DD6"/>
    <w:rsid w:val="005C655C"/>
    <w:rsid w:val="005C65D1"/>
    <w:rsid w:val="005C710C"/>
    <w:rsid w:val="005D37BC"/>
    <w:rsid w:val="005D3DD1"/>
    <w:rsid w:val="005D4348"/>
    <w:rsid w:val="005D44E6"/>
    <w:rsid w:val="005D6CBA"/>
    <w:rsid w:val="005D733C"/>
    <w:rsid w:val="005E21F7"/>
    <w:rsid w:val="005E3179"/>
    <w:rsid w:val="005E3648"/>
    <w:rsid w:val="005E39CD"/>
    <w:rsid w:val="005E3D18"/>
    <w:rsid w:val="005E62DE"/>
    <w:rsid w:val="005F02AD"/>
    <w:rsid w:val="005F0D86"/>
    <w:rsid w:val="005F1986"/>
    <w:rsid w:val="005F433C"/>
    <w:rsid w:val="005F66AE"/>
    <w:rsid w:val="005F6BF8"/>
    <w:rsid w:val="005F6D68"/>
    <w:rsid w:val="006018D1"/>
    <w:rsid w:val="00601E92"/>
    <w:rsid w:val="006026B0"/>
    <w:rsid w:val="006033B8"/>
    <w:rsid w:val="00604B74"/>
    <w:rsid w:val="00605CB8"/>
    <w:rsid w:val="00606D84"/>
    <w:rsid w:val="00607593"/>
    <w:rsid w:val="00610522"/>
    <w:rsid w:val="006117DA"/>
    <w:rsid w:val="00611848"/>
    <w:rsid w:val="00612941"/>
    <w:rsid w:val="00612A12"/>
    <w:rsid w:val="0061377D"/>
    <w:rsid w:val="00616AAD"/>
    <w:rsid w:val="00616D0B"/>
    <w:rsid w:val="0062017C"/>
    <w:rsid w:val="00620426"/>
    <w:rsid w:val="00621523"/>
    <w:rsid w:val="006221A9"/>
    <w:rsid w:val="0062396B"/>
    <w:rsid w:val="00623CD2"/>
    <w:rsid w:val="00624DEF"/>
    <w:rsid w:val="0062663E"/>
    <w:rsid w:val="0063089D"/>
    <w:rsid w:val="006327B4"/>
    <w:rsid w:val="0063312D"/>
    <w:rsid w:val="0063388E"/>
    <w:rsid w:val="0063540A"/>
    <w:rsid w:val="00636070"/>
    <w:rsid w:val="006375A4"/>
    <w:rsid w:val="006401FD"/>
    <w:rsid w:val="0064081D"/>
    <w:rsid w:val="0064101D"/>
    <w:rsid w:val="006417CA"/>
    <w:rsid w:val="00641E56"/>
    <w:rsid w:val="00642295"/>
    <w:rsid w:val="0064344A"/>
    <w:rsid w:val="0064595C"/>
    <w:rsid w:val="006470F1"/>
    <w:rsid w:val="00647B4B"/>
    <w:rsid w:val="00650297"/>
    <w:rsid w:val="0065165F"/>
    <w:rsid w:val="00653B72"/>
    <w:rsid w:val="00653D3D"/>
    <w:rsid w:val="006546D8"/>
    <w:rsid w:val="00655F71"/>
    <w:rsid w:val="006628F2"/>
    <w:rsid w:val="00662A04"/>
    <w:rsid w:val="00663B2C"/>
    <w:rsid w:val="00664B16"/>
    <w:rsid w:val="00665AD8"/>
    <w:rsid w:val="00666286"/>
    <w:rsid w:val="0066745F"/>
    <w:rsid w:val="00667BF6"/>
    <w:rsid w:val="00670D67"/>
    <w:rsid w:val="00671618"/>
    <w:rsid w:val="00672B7C"/>
    <w:rsid w:val="0067508D"/>
    <w:rsid w:val="0067583E"/>
    <w:rsid w:val="00675A63"/>
    <w:rsid w:val="00675C1F"/>
    <w:rsid w:val="00675FC9"/>
    <w:rsid w:val="00677ED9"/>
    <w:rsid w:val="006807E0"/>
    <w:rsid w:val="00680BF6"/>
    <w:rsid w:val="00682267"/>
    <w:rsid w:val="00683CEB"/>
    <w:rsid w:val="00685E81"/>
    <w:rsid w:val="00687769"/>
    <w:rsid w:val="006877E7"/>
    <w:rsid w:val="006878D5"/>
    <w:rsid w:val="00691F31"/>
    <w:rsid w:val="0069221C"/>
    <w:rsid w:val="00693004"/>
    <w:rsid w:val="0069554E"/>
    <w:rsid w:val="00695CB5"/>
    <w:rsid w:val="00697F62"/>
    <w:rsid w:val="006A062B"/>
    <w:rsid w:val="006A1EB0"/>
    <w:rsid w:val="006A3013"/>
    <w:rsid w:val="006A320F"/>
    <w:rsid w:val="006A3494"/>
    <w:rsid w:val="006A355C"/>
    <w:rsid w:val="006A4FFC"/>
    <w:rsid w:val="006B1FAA"/>
    <w:rsid w:val="006B3062"/>
    <w:rsid w:val="006B419C"/>
    <w:rsid w:val="006B41F0"/>
    <w:rsid w:val="006B4D35"/>
    <w:rsid w:val="006B757D"/>
    <w:rsid w:val="006C0C4F"/>
    <w:rsid w:val="006C173C"/>
    <w:rsid w:val="006C1D0A"/>
    <w:rsid w:val="006C1E8B"/>
    <w:rsid w:val="006C63A9"/>
    <w:rsid w:val="006C7C7A"/>
    <w:rsid w:val="006D0CFF"/>
    <w:rsid w:val="006D1970"/>
    <w:rsid w:val="006D2C2C"/>
    <w:rsid w:val="006D32F3"/>
    <w:rsid w:val="006D415D"/>
    <w:rsid w:val="006D4B55"/>
    <w:rsid w:val="006D4E1C"/>
    <w:rsid w:val="006D5E8F"/>
    <w:rsid w:val="006D6407"/>
    <w:rsid w:val="006D655F"/>
    <w:rsid w:val="006D71AB"/>
    <w:rsid w:val="006D7B7F"/>
    <w:rsid w:val="006E0273"/>
    <w:rsid w:val="006E1079"/>
    <w:rsid w:val="006E1255"/>
    <w:rsid w:val="006E2BE3"/>
    <w:rsid w:val="006E783F"/>
    <w:rsid w:val="006E7A13"/>
    <w:rsid w:val="006F3E59"/>
    <w:rsid w:val="006F43AE"/>
    <w:rsid w:val="006F630E"/>
    <w:rsid w:val="007001BC"/>
    <w:rsid w:val="0070063E"/>
    <w:rsid w:val="00704CCC"/>
    <w:rsid w:val="007050AF"/>
    <w:rsid w:val="00706A0F"/>
    <w:rsid w:val="00706E5C"/>
    <w:rsid w:val="0070741F"/>
    <w:rsid w:val="007077A8"/>
    <w:rsid w:val="007101B8"/>
    <w:rsid w:val="00711613"/>
    <w:rsid w:val="0071251C"/>
    <w:rsid w:val="00712FF5"/>
    <w:rsid w:val="00714D74"/>
    <w:rsid w:val="00715A4F"/>
    <w:rsid w:val="0071725B"/>
    <w:rsid w:val="007237BB"/>
    <w:rsid w:val="0072405B"/>
    <w:rsid w:val="007253DF"/>
    <w:rsid w:val="00725FB8"/>
    <w:rsid w:val="00726169"/>
    <w:rsid w:val="00726D8A"/>
    <w:rsid w:val="007312D0"/>
    <w:rsid w:val="00731C1B"/>
    <w:rsid w:val="00731C7E"/>
    <w:rsid w:val="00732F10"/>
    <w:rsid w:val="00733D3D"/>
    <w:rsid w:val="00733F69"/>
    <w:rsid w:val="00735420"/>
    <w:rsid w:val="0073639D"/>
    <w:rsid w:val="0073676D"/>
    <w:rsid w:val="007376CB"/>
    <w:rsid w:val="00737847"/>
    <w:rsid w:val="00740167"/>
    <w:rsid w:val="0074033A"/>
    <w:rsid w:val="00741DE0"/>
    <w:rsid w:val="007428E1"/>
    <w:rsid w:val="00742915"/>
    <w:rsid w:val="00745AF1"/>
    <w:rsid w:val="007479EE"/>
    <w:rsid w:val="00750203"/>
    <w:rsid w:val="00750AE7"/>
    <w:rsid w:val="00755D97"/>
    <w:rsid w:val="0075781C"/>
    <w:rsid w:val="00760852"/>
    <w:rsid w:val="00760900"/>
    <w:rsid w:val="00761004"/>
    <w:rsid w:val="00762CF6"/>
    <w:rsid w:val="00764EA3"/>
    <w:rsid w:val="00766C43"/>
    <w:rsid w:val="00772B54"/>
    <w:rsid w:val="00772E21"/>
    <w:rsid w:val="00773792"/>
    <w:rsid w:val="00773B25"/>
    <w:rsid w:val="00776D0E"/>
    <w:rsid w:val="00777F6B"/>
    <w:rsid w:val="00780532"/>
    <w:rsid w:val="0078064B"/>
    <w:rsid w:val="007826C5"/>
    <w:rsid w:val="007827D2"/>
    <w:rsid w:val="007828E3"/>
    <w:rsid w:val="0078306A"/>
    <w:rsid w:val="0078348A"/>
    <w:rsid w:val="0078680E"/>
    <w:rsid w:val="00792CEF"/>
    <w:rsid w:val="007930C7"/>
    <w:rsid w:val="00795F53"/>
    <w:rsid w:val="007963DB"/>
    <w:rsid w:val="00797BF7"/>
    <w:rsid w:val="007A07FF"/>
    <w:rsid w:val="007A0A41"/>
    <w:rsid w:val="007A220C"/>
    <w:rsid w:val="007A22BC"/>
    <w:rsid w:val="007A29C4"/>
    <w:rsid w:val="007A346A"/>
    <w:rsid w:val="007A4775"/>
    <w:rsid w:val="007A6833"/>
    <w:rsid w:val="007A7F24"/>
    <w:rsid w:val="007B2E09"/>
    <w:rsid w:val="007B3DB9"/>
    <w:rsid w:val="007B51FB"/>
    <w:rsid w:val="007B553C"/>
    <w:rsid w:val="007B6F5A"/>
    <w:rsid w:val="007B6FAA"/>
    <w:rsid w:val="007B7EA1"/>
    <w:rsid w:val="007C0CE4"/>
    <w:rsid w:val="007C23BC"/>
    <w:rsid w:val="007C2439"/>
    <w:rsid w:val="007C2DBC"/>
    <w:rsid w:val="007C5CF4"/>
    <w:rsid w:val="007C6846"/>
    <w:rsid w:val="007C6D75"/>
    <w:rsid w:val="007C752F"/>
    <w:rsid w:val="007D066B"/>
    <w:rsid w:val="007D0992"/>
    <w:rsid w:val="007D1225"/>
    <w:rsid w:val="007D3439"/>
    <w:rsid w:val="007D486C"/>
    <w:rsid w:val="007D624E"/>
    <w:rsid w:val="007D7A1B"/>
    <w:rsid w:val="007D7F70"/>
    <w:rsid w:val="007E0BE8"/>
    <w:rsid w:val="007E15A6"/>
    <w:rsid w:val="007E1B75"/>
    <w:rsid w:val="007E34B0"/>
    <w:rsid w:val="007E3A20"/>
    <w:rsid w:val="007E5200"/>
    <w:rsid w:val="007E6042"/>
    <w:rsid w:val="007E6833"/>
    <w:rsid w:val="007E6C70"/>
    <w:rsid w:val="007E757D"/>
    <w:rsid w:val="007F16D2"/>
    <w:rsid w:val="007F2055"/>
    <w:rsid w:val="007F237D"/>
    <w:rsid w:val="007F38F2"/>
    <w:rsid w:val="007F4868"/>
    <w:rsid w:val="007F4DA7"/>
    <w:rsid w:val="007F58B7"/>
    <w:rsid w:val="007F6235"/>
    <w:rsid w:val="008108D6"/>
    <w:rsid w:val="008115BB"/>
    <w:rsid w:val="00811930"/>
    <w:rsid w:val="00811E14"/>
    <w:rsid w:val="00812AFA"/>
    <w:rsid w:val="00815158"/>
    <w:rsid w:val="00816174"/>
    <w:rsid w:val="008161E0"/>
    <w:rsid w:val="00816430"/>
    <w:rsid w:val="00816518"/>
    <w:rsid w:val="008169CA"/>
    <w:rsid w:val="00816EA7"/>
    <w:rsid w:val="00816FA7"/>
    <w:rsid w:val="00820E34"/>
    <w:rsid w:val="00821CC8"/>
    <w:rsid w:val="00822EAF"/>
    <w:rsid w:val="00830066"/>
    <w:rsid w:val="00831358"/>
    <w:rsid w:val="00832FFB"/>
    <w:rsid w:val="00833EA3"/>
    <w:rsid w:val="008363CA"/>
    <w:rsid w:val="00837438"/>
    <w:rsid w:val="00840834"/>
    <w:rsid w:val="008421E9"/>
    <w:rsid w:val="008440F6"/>
    <w:rsid w:val="00844664"/>
    <w:rsid w:val="00844704"/>
    <w:rsid w:val="00844C4E"/>
    <w:rsid w:val="00844E8E"/>
    <w:rsid w:val="008453D6"/>
    <w:rsid w:val="008507E5"/>
    <w:rsid w:val="008526C2"/>
    <w:rsid w:val="00853A18"/>
    <w:rsid w:val="00853BBC"/>
    <w:rsid w:val="008546D2"/>
    <w:rsid w:val="0085596E"/>
    <w:rsid w:val="0086182C"/>
    <w:rsid w:val="00862981"/>
    <w:rsid w:val="00862E4C"/>
    <w:rsid w:val="00863B8C"/>
    <w:rsid w:val="00865A5E"/>
    <w:rsid w:val="0086609A"/>
    <w:rsid w:val="00866557"/>
    <w:rsid w:val="00866C91"/>
    <w:rsid w:val="00870D6F"/>
    <w:rsid w:val="008738E8"/>
    <w:rsid w:val="0087426E"/>
    <w:rsid w:val="008749C7"/>
    <w:rsid w:val="00875E16"/>
    <w:rsid w:val="0087718B"/>
    <w:rsid w:val="00877B65"/>
    <w:rsid w:val="0088407F"/>
    <w:rsid w:val="00884949"/>
    <w:rsid w:val="0089179F"/>
    <w:rsid w:val="00891A8C"/>
    <w:rsid w:val="00893C4B"/>
    <w:rsid w:val="00896B74"/>
    <w:rsid w:val="008973E1"/>
    <w:rsid w:val="008A2CC2"/>
    <w:rsid w:val="008A3385"/>
    <w:rsid w:val="008A38FE"/>
    <w:rsid w:val="008A436D"/>
    <w:rsid w:val="008A7FBD"/>
    <w:rsid w:val="008B09BC"/>
    <w:rsid w:val="008B19F9"/>
    <w:rsid w:val="008B217E"/>
    <w:rsid w:val="008B22FD"/>
    <w:rsid w:val="008B350C"/>
    <w:rsid w:val="008B4ABA"/>
    <w:rsid w:val="008B4E1C"/>
    <w:rsid w:val="008B52E5"/>
    <w:rsid w:val="008B6F4C"/>
    <w:rsid w:val="008C1570"/>
    <w:rsid w:val="008C1DF6"/>
    <w:rsid w:val="008C2AAE"/>
    <w:rsid w:val="008D0A81"/>
    <w:rsid w:val="008D1347"/>
    <w:rsid w:val="008D2510"/>
    <w:rsid w:val="008D2789"/>
    <w:rsid w:val="008D56D7"/>
    <w:rsid w:val="008E3B68"/>
    <w:rsid w:val="008E4ED3"/>
    <w:rsid w:val="008E53BF"/>
    <w:rsid w:val="008E6C96"/>
    <w:rsid w:val="008E744A"/>
    <w:rsid w:val="008E7D13"/>
    <w:rsid w:val="008F0B04"/>
    <w:rsid w:val="008F15BB"/>
    <w:rsid w:val="008F1804"/>
    <w:rsid w:val="008F3690"/>
    <w:rsid w:val="008F3C0F"/>
    <w:rsid w:val="008F507E"/>
    <w:rsid w:val="008F5DA0"/>
    <w:rsid w:val="008F76C2"/>
    <w:rsid w:val="008F7A52"/>
    <w:rsid w:val="00901065"/>
    <w:rsid w:val="00901CC7"/>
    <w:rsid w:val="00903C72"/>
    <w:rsid w:val="00907B1B"/>
    <w:rsid w:val="00910204"/>
    <w:rsid w:val="009105B1"/>
    <w:rsid w:val="0091062E"/>
    <w:rsid w:val="00911B41"/>
    <w:rsid w:val="00911E6E"/>
    <w:rsid w:val="009128C2"/>
    <w:rsid w:val="00912FEF"/>
    <w:rsid w:val="00913BAB"/>
    <w:rsid w:val="0091407B"/>
    <w:rsid w:val="00917B82"/>
    <w:rsid w:val="00922A04"/>
    <w:rsid w:val="00922B70"/>
    <w:rsid w:val="0092345E"/>
    <w:rsid w:val="009242A6"/>
    <w:rsid w:val="00926526"/>
    <w:rsid w:val="0092721C"/>
    <w:rsid w:val="0092799E"/>
    <w:rsid w:val="00931C84"/>
    <w:rsid w:val="00932B71"/>
    <w:rsid w:val="009331D5"/>
    <w:rsid w:val="00933C17"/>
    <w:rsid w:val="00936382"/>
    <w:rsid w:val="00937D97"/>
    <w:rsid w:val="00940101"/>
    <w:rsid w:val="0094016C"/>
    <w:rsid w:val="00940BEF"/>
    <w:rsid w:val="00941237"/>
    <w:rsid w:val="009427C1"/>
    <w:rsid w:val="00942D17"/>
    <w:rsid w:val="00943B15"/>
    <w:rsid w:val="00943E09"/>
    <w:rsid w:val="00944321"/>
    <w:rsid w:val="0094494D"/>
    <w:rsid w:val="00944A66"/>
    <w:rsid w:val="00946194"/>
    <w:rsid w:val="00946ABC"/>
    <w:rsid w:val="00947488"/>
    <w:rsid w:val="00947544"/>
    <w:rsid w:val="009512F1"/>
    <w:rsid w:val="00951BA7"/>
    <w:rsid w:val="00951E82"/>
    <w:rsid w:val="00951FE6"/>
    <w:rsid w:val="0095212E"/>
    <w:rsid w:val="0095215F"/>
    <w:rsid w:val="00952A97"/>
    <w:rsid w:val="009534F3"/>
    <w:rsid w:val="00954169"/>
    <w:rsid w:val="00954876"/>
    <w:rsid w:val="009553D7"/>
    <w:rsid w:val="00955C5F"/>
    <w:rsid w:val="00955DA4"/>
    <w:rsid w:val="00962FF7"/>
    <w:rsid w:val="00964190"/>
    <w:rsid w:val="009646F7"/>
    <w:rsid w:val="00964D22"/>
    <w:rsid w:val="00966A84"/>
    <w:rsid w:val="00971342"/>
    <w:rsid w:val="009736A8"/>
    <w:rsid w:val="00975AED"/>
    <w:rsid w:val="00976920"/>
    <w:rsid w:val="00977BEB"/>
    <w:rsid w:val="00980F0C"/>
    <w:rsid w:val="009820ED"/>
    <w:rsid w:val="00983AFC"/>
    <w:rsid w:val="00985B6B"/>
    <w:rsid w:val="0099115C"/>
    <w:rsid w:val="00991632"/>
    <w:rsid w:val="009962BF"/>
    <w:rsid w:val="009963FE"/>
    <w:rsid w:val="0099796C"/>
    <w:rsid w:val="00997DD7"/>
    <w:rsid w:val="009A0C35"/>
    <w:rsid w:val="009A11D8"/>
    <w:rsid w:val="009A2E6A"/>
    <w:rsid w:val="009A32F6"/>
    <w:rsid w:val="009A3518"/>
    <w:rsid w:val="009B0D61"/>
    <w:rsid w:val="009B162B"/>
    <w:rsid w:val="009B1BC9"/>
    <w:rsid w:val="009B1EC3"/>
    <w:rsid w:val="009B2750"/>
    <w:rsid w:val="009B2763"/>
    <w:rsid w:val="009B3BF2"/>
    <w:rsid w:val="009B47D1"/>
    <w:rsid w:val="009B5E18"/>
    <w:rsid w:val="009B6DEE"/>
    <w:rsid w:val="009B7F0F"/>
    <w:rsid w:val="009C1055"/>
    <w:rsid w:val="009C1BCE"/>
    <w:rsid w:val="009C25F2"/>
    <w:rsid w:val="009C264F"/>
    <w:rsid w:val="009C5548"/>
    <w:rsid w:val="009C57AA"/>
    <w:rsid w:val="009C65BD"/>
    <w:rsid w:val="009D0783"/>
    <w:rsid w:val="009D18D8"/>
    <w:rsid w:val="009D4B9E"/>
    <w:rsid w:val="009D5AF5"/>
    <w:rsid w:val="009D5B3E"/>
    <w:rsid w:val="009D60B0"/>
    <w:rsid w:val="009E062D"/>
    <w:rsid w:val="009E256A"/>
    <w:rsid w:val="009E2B9B"/>
    <w:rsid w:val="009E32D6"/>
    <w:rsid w:val="009E4AD2"/>
    <w:rsid w:val="009E5618"/>
    <w:rsid w:val="009E64DE"/>
    <w:rsid w:val="009E668F"/>
    <w:rsid w:val="009E75C5"/>
    <w:rsid w:val="009F0390"/>
    <w:rsid w:val="009F24BB"/>
    <w:rsid w:val="009F3090"/>
    <w:rsid w:val="009F44CF"/>
    <w:rsid w:val="009F463E"/>
    <w:rsid w:val="009F4747"/>
    <w:rsid w:val="009F6925"/>
    <w:rsid w:val="009F6D0F"/>
    <w:rsid w:val="00A00111"/>
    <w:rsid w:val="00A009D5"/>
    <w:rsid w:val="00A00DC3"/>
    <w:rsid w:val="00A02792"/>
    <w:rsid w:val="00A03C38"/>
    <w:rsid w:val="00A05851"/>
    <w:rsid w:val="00A065BB"/>
    <w:rsid w:val="00A07317"/>
    <w:rsid w:val="00A1299A"/>
    <w:rsid w:val="00A12BD8"/>
    <w:rsid w:val="00A1328A"/>
    <w:rsid w:val="00A13F83"/>
    <w:rsid w:val="00A14036"/>
    <w:rsid w:val="00A149A3"/>
    <w:rsid w:val="00A16384"/>
    <w:rsid w:val="00A16B5D"/>
    <w:rsid w:val="00A1707E"/>
    <w:rsid w:val="00A17AB2"/>
    <w:rsid w:val="00A20106"/>
    <w:rsid w:val="00A23329"/>
    <w:rsid w:val="00A23BFA"/>
    <w:rsid w:val="00A257A1"/>
    <w:rsid w:val="00A25892"/>
    <w:rsid w:val="00A25DA4"/>
    <w:rsid w:val="00A264DF"/>
    <w:rsid w:val="00A268B9"/>
    <w:rsid w:val="00A2693C"/>
    <w:rsid w:val="00A26B02"/>
    <w:rsid w:val="00A26C8A"/>
    <w:rsid w:val="00A30607"/>
    <w:rsid w:val="00A31800"/>
    <w:rsid w:val="00A32B9A"/>
    <w:rsid w:val="00A334E9"/>
    <w:rsid w:val="00A34A2C"/>
    <w:rsid w:val="00A3504E"/>
    <w:rsid w:val="00A35EA3"/>
    <w:rsid w:val="00A3633B"/>
    <w:rsid w:val="00A43396"/>
    <w:rsid w:val="00A4526C"/>
    <w:rsid w:val="00A517FB"/>
    <w:rsid w:val="00A51D9C"/>
    <w:rsid w:val="00A5210C"/>
    <w:rsid w:val="00A53544"/>
    <w:rsid w:val="00A55534"/>
    <w:rsid w:val="00A55E05"/>
    <w:rsid w:val="00A62D06"/>
    <w:rsid w:val="00A637FB"/>
    <w:rsid w:val="00A63D88"/>
    <w:rsid w:val="00A64206"/>
    <w:rsid w:val="00A656F8"/>
    <w:rsid w:val="00A65B77"/>
    <w:rsid w:val="00A668F3"/>
    <w:rsid w:val="00A70442"/>
    <w:rsid w:val="00A710E9"/>
    <w:rsid w:val="00A715A9"/>
    <w:rsid w:val="00A72E74"/>
    <w:rsid w:val="00A7317D"/>
    <w:rsid w:val="00A731B8"/>
    <w:rsid w:val="00A74112"/>
    <w:rsid w:val="00A74527"/>
    <w:rsid w:val="00A77262"/>
    <w:rsid w:val="00A80B48"/>
    <w:rsid w:val="00A80CF3"/>
    <w:rsid w:val="00A82E17"/>
    <w:rsid w:val="00A859F9"/>
    <w:rsid w:val="00A85BB7"/>
    <w:rsid w:val="00A8799D"/>
    <w:rsid w:val="00A90841"/>
    <w:rsid w:val="00A92B65"/>
    <w:rsid w:val="00A933D4"/>
    <w:rsid w:val="00A93A62"/>
    <w:rsid w:val="00A944F1"/>
    <w:rsid w:val="00A9642B"/>
    <w:rsid w:val="00AA0B2E"/>
    <w:rsid w:val="00AA0C16"/>
    <w:rsid w:val="00AA48B3"/>
    <w:rsid w:val="00AA4F43"/>
    <w:rsid w:val="00AB4059"/>
    <w:rsid w:val="00AB50CB"/>
    <w:rsid w:val="00AB56EA"/>
    <w:rsid w:val="00AB7E03"/>
    <w:rsid w:val="00AC070E"/>
    <w:rsid w:val="00AC0C51"/>
    <w:rsid w:val="00AC0D1D"/>
    <w:rsid w:val="00AC3276"/>
    <w:rsid w:val="00AC4011"/>
    <w:rsid w:val="00AC57EC"/>
    <w:rsid w:val="00AC7227"/>
    <w:rsid w:val="00AD1A3E"/>
    <w:rsid w:val="00AD22CD"/>
    <w:rsid w:val="00AD3094"/>
    <w:rsid w:val="00AD65FB"/>
    <w:rsid w:val="00AD7107"/>
    <w:rsid w:val="00AE0739"/>
    <w:rsid w:val="00AE15F4"/>
    <w:rsid w:val="00AE1630"/>
    <w:rsid w:val="00AE1FA7"/>
    <w:rsid w:val="00AE243E"/>
    <w:rsid w:val="00AE3343"/>
    <w:rsid w:val="00AE33B6"/>
    <w:rsid w:val="00AE356A"/>
    <w:rsid w:val="00AE3DBF"/>
    <w:rsid w:val="00AE438C"/>
    <w:rsid w:val="00AE505E"/>
    <w:rsid w:val="00AE563B"/>
    <w:rsid w:val="00AE5BE5"/>
    <w:rsid w:val="00AE64F3"/>
    <w:rsid w:val="00AE6D30"/>
    <w:rsid w:val="00AF120E"/>
    <w:rsid w:val="00AF15EA"/>
    <w:rsid w:val="00AF2DDE"/>
    <w:rsid w:val="00AF4D8F"/>
    <w:rsid w:val="00AF59E3"/>
    <w:rsid w:val="00AF5E11"/>
    <w:rsid w:val="00AF75BE"/>
    <w:rsid w:val="00B00D70"/>
    <w:rsid w:val="00B02233"/>
    <w:rsid w:val="00B05D2D"/>
    <w:rsid w:val="00B073EC"/>
    <w:rsid w:val="00B1236F"/>
    <w:rsid w:val="00B13E15"/>
    <w:rsid w:val="00B1586F"/>
    <w:rsid w:val="00B16487"/>
    <w:rsid w:val="00B16E72"/>
    <w:rsid w:val="00B17014"/>
    <w:rsid w:val="00B174DE"/>
    <w:rsid w:val="00B2026E"/>
    <w:rsid w:val="00B20B1F"/>
    <w:rsid w:val="00B220B9"/>
    <w:rsid w:val="00B238E4"/>
    <w:rsid w:val="00B256BF"/>
    <w:rsid w:val="00B314FB"/>
    <w:rsid w:val="00B31AAD"/>
    <w:rsid w:val="00B31AEE"/>
    <w:rsid w:val="00B31DF3"/>
    <w:rsid w:val="00B337A3"/>
    <w:rsid w:val="00B33EE0"/>
    <w:rsid w:val="00B36CFC"/>
    <w:rsid w:val="00B37386"/>
    <w:rsid w:val="00B377B7"/>
    <w:rsid w:val="00B402FC"/>
    <w:rsid w:val="00B40EB6"/>
    <w:rsid w:val="00B40EEE"/>
    <w:rsid w:val="00B41758"/>
    <w:rsid w:val="00B41DC5"/>
    <w:rsid w:val="00B42DCD"/>
    <w:rsid w:val="00B431E0"/>
    <w:rsid w:val="00B436CB"/>
    <w:rsid w:val="00B4464A"/>
    <w:rsid w:val="00B45B1D"/>
    <w:rsid w:val="00B461F5"/>
    <w:rsid w:val="00B4627F"/>
    <w:rsid w:val="00B46A70"/>
    <w:rsid w:val="00B471F5"/>
    <w:rsid w:val="00B50015"/>
    <w:rsid w:val="00B50DBB"/>
    <w:rsid w:val="00B51477"/>
    <w:rsid w:val="00B541F9"/>
    <w:rsid w:val="00B54831"/>
    <w:rsid w:val="00B54AA9"/>
    <w:rsid w:val="00B55D6D"/>
    <w:rsid w:val="00B56EB0"/>
    <w:rsid w:val="00B62000"/>
    <w:rsid w:val="00B66053"/>
    <w:rsid w:val="00B66402"/>
    <w:rsid w:val="00B66837"/>
    <w:rsid w:val="00B66FA0"/>
    <w:rsid w:val="00B67400"/>
    <w:rsid w:val="00B67A8E"/>
    <w:rsid w:val="00B70877"/>
    <w:rsid w:val="00B74329"/>
    <w:rsid w:val="00B76BFE"/>
    <w:rsid w:val="00B77010"/>
    <w:rsid w:val="00B771CD"/>
    <w:rsid w:val="00B81AEA"/>
    <w:rsid w:val="00B81BBF"/>
    <w:rsid w:val="00B823AF"/>
    <w:rsid w:val="00B84438"/>
    <w:rsid w:val="00B85762"/>
    <w:rsid w:val="00B8616D"/>
    <w:rsid w:val="00B8658F"/>
    <w:rsid w:val="00B86A26"/>
    <w:rsid w:val="00B86D27"/>
    <w:rsid w:val="00B87EFF"/>
    <w:rsid w:val="00B90745"/>
    <w:rsid w:val="00B90FCE"/>
    <w:rsid w:val="00B917C8"/>
    <w:rsid w:val="00B91AEF"/>
    <w:rsid w:val="00B91C1B"/>
    <w:rsid w:val="00B9326B"/>
    <w:rsid w:val="00B93606"/>
    <w:rsid w:val="00B93D44"/>
    <w:rsid w:val="00B948D4"/>
    <w:rsid w:val="00B95C92"/>
    <w:rsid w:val="00B967A1"/>
    <w:rsid w:val="00BA08BD"/>
    <w:rsid w:val="00BA103B"/>
    <w:rsid w:val="00BA153F"/>
    <w:rsid w:val="00BA1E82"/>
    <w:rsid w:val="00BA35DA"/>
    <w:rsid w:val="00BB0831"/>
    <w:rsid w:val="00BB1E99"/>
    <w:rsid w:val="00BB2AB1"/>
    <w:rsid w:val="00BB2BD6"/>
    <w:rsid w:val="00BB3111"/>
    <w:rsid w:val="00BB3341"/>
    <w:rsid w:val="00BB3464"/>
    <w:rsid w:val="00BB3F6E"/>
    <w:rsid w:val="00BB506B"/>
    <w:rsid w:val="00BB5125"/>
    <w:rsid w:val="00BB6BC9"/>
    <w:rsid w:val="00BC2DEC"/>
    <w:rsid w:val="00BC4F79"/>
    <w:rsid w:val="00BC5705"/>
    <w:rsid w:val="00BC583B"/>
    <w:rsid w:val="00BC67DA"/>
    <w:rsid w:val="00BD1173"/>
    <w:rsid w:val="00BD2B44"/>
    <w:rsid w:val="00BD339C"/>
    <w:rsid w:val="00BD3F23"/>
    <w:rsid w:val="00BD4CE5"/>
    <w:rsid w:val="00BE0713"/>
    <w:rsid w:val="00BE2772"/>
    <w:rsid w:val="00BE5836"/>
    <w:rsid w:val="00BE58DB"/>
    <w:rsid w:val="00BE5F2D"/>
    <w:rsid w:val="00BE62F4"/>
    <w:rsid w:val="00BE6CB7"/>
    <w:rsid w:val="00BF1049"/>
    <w:rsid w:val="00BF14A8"/>
    <w:rsid w:val="00BF2C48"/>
    <w:rsid w:val="00BF34D4"/>
    <w:rsid w:val="00BF471A"/>
    <w:rsid w:val="00BF6C62"/>
    <w:rsid w:val="00BF7256"/>
    <w:rsid w:val="00BF7958"/>
    <w:rsid w:val="00BF7D28"/>
    <w:rsid w:val="00C020F4"/>
    <w:rsid w:val="00C02DDC"/>
    <w:rsid w:val="00C02E84"/>
    <w:rsid w:val="00C05AF2"/>
    <w:rsid w:val="00C07D43"/>
    <w:rsid w:val="00C10037"/>
    <w:rsid w:val="00C10E60"/>
    <w:rsid w:val="00C113D6"/>
    <w:rsid w:val="00C136DA"/>
    <w:rsid w:val="00C14E54"/>
    <w:rsid w:val="00C20D8A"/>
    <w:rsid w:val="00C219A7"/>
    <w:rsid w:val="00C26D0A"/>
    <w:rsid w:val="00C30765"/>
    <w:rsid w:val="00C30EAD"/>
    <w:rsid w:val="00C3236D"/>
    <w:rsid w:val="00C3411A"/>
    <w:rsid w:val="00C3476B"/>
    <w:rsid w:val="00C350CF"/>
    <w:rsid w:val="00C35F69"/>
    <w:rsid w:val="00C3695E"/>
    <w:rsid w:val="00C36B12"/>
    <w:rsid w:val="00C36B1E"/>
    <w:rsid w:val="00C37569"/>
    <w:rsid w:val="00C40270"/>
    <w:rsid w:val="00C40436"/>
    <w:rsid w:val="00C40E82"/>
    <w:rsid w:val="00C4148C"/>
    <w:rsid w:val="00C41FE9"/>
    <w:rsid w:val="00C42403"/>
    <w:rsid w:val="00C42B54"/>
    <w:rsid w:val="00C42DCC"/>
    <w:rsid w:val="00C447C9"/>
    <w:rsid w:val="00C4565D"/>
    <w:rsid w:val="00C46ECE"/>
    <w:rsid w:val="00C470D5"/>
    <w:rsid w:val="00C5068A"/>
    <w:rsid w:val="00C509FC"/>
    <w:rsid w:val="00C51D32"/>
    <w:rsid w:val="00C5297D"/>
    <w:rsid w:val="00C535F0"/>
    <w:rsid w:val="00C55125"/>
    <w:rsid w:val="00C5513B"/>
    <w:rsid w:val="00C55F9E"/>
    <w:rsid w:val="00C56A72"/>
    <w:rsid w:val="00C57683"/>
    <w:rsid w:val="00C57775"/>
    <w:rsid w:val="00C579B6"/>
    <w:rsid w:val="00C57A99"/>
    <w:rsid w:val="00C6016C"/>
    <w:rsid w:val="00C608BD"/>
    <w:rsid w:val="00C61166"/>
    <w:rsid w:val="00C6210A"/>
    <w:rsid w:val="00C62246"/>
    <w:rsid w:val="00C626BA"/>
    <w:rsid w:val="00C62FA4"/>
    <w:rsid w:val="00C63338"/>
    <w:rsid w:val="00C64AE0"/>
    <w:rsid w:val="00C65C7E"/>
    <w:rsid w:val="00C65CA4"/>
    <w:rsid w:val="00C71D02"/>
    <w:rsid w:val="00C71F63"/>
    <w:rsid w:val="00C73251"/>
    <w:rsid w:val="00C75A63"/>
    <w:rsid w:val="00C7789F"/>
    <w:rsid w:val="00C808B4"/>
    <w:rsid w:val="00C82CF4"/>
    <w:rsid w:val="00C837F7"/>
    <w:rsid w:val="00C842EA"/>
    <w:rsid w:val="00C85E8A"/>
    <w:rsid w:val="00C86804"/>
    <w:rsid w:val="00C86AAB"/>
    <w:rsid w:val="00C877B7"/>
    <w:rsid w:val="00C90084"/>
    <w:rsid w:val="00C9077C"/>
    <w:rsid w:val="00C90DB6"/>
    <w:rsid w:val="00C933AE"/>
    <w:rsid w:val="00C936BA"/>
    <w:rsid w:val="00C9412C"/>
    <w:rsid w:val="00C9528A"/>
    <w:rsid w:val="00C95966"/>
    <w:rsid w:val="00CA1955"/>
    <w:rsid w:val="00CA1F85"/>
    <w:rsid w:val="00CA2623"/>
    <w:rsid w:val="00CA7095"/>
    <w:rsid w:val="00CB09A9"/>
    <w:rsid w:val="00CB1925"/>
    <w:rsid w:val="00CB2CAD"/>
    <w:rsid w:val="00CB45ED"/>
    <w:rsid w:val="00CB4B69"/>
    <w:rsid w:val="00CB4FD3"/>
    <w:rsid w:val="00CB6E86"/>
    <w:rsid w:val="00CB7833"/>
    <w:rsid w:val="00CB7A6A"/>
    <w:rsid w:val="00CC045C"/>
    <w:rsid w:val="00CC04A3"/>
    <w:rsid w:val="00CC1120"/>
    <w:rsid w:val="00CC4A2E"/>
    <w:rsid w:val="00CC4A44"/>
    <w:rsid w:val="00CC4C08"/>
    <w:rsid w:val="00CC5609"/>
    <w:rsid w:val="00CC7BFD"/>
    <w:rsid w:val="00CD0BD8"/>
    <w:rsid w:val="00CD0CC8"/>
    <w:rsid w:val="00CD0EE4"/>
    <w:rsid w:val="00CD12D0"/>
    <w:rsid w:val="00CD2EEB"/>
    <w:rsid w:val="00CD3381"/>
    <w:rsid w:val="00CD36FA"/>
    <w:rsid w:val="00CD4C8B"/>
    <w:rsid w:val="00CD4E9D"/>
    <w:rsid w:val="00CD6CDD"/>
    <w:rsid w:val="00CE2174"/>
    <w:rsid w:val="00CE3AD4"/>
    <w:rsid w:val="00CE4878"/>
    <w:rsid w:val="00CE51D3"/>
    <w:rsid w:val="00CE5A40"/>
    <w:rsid w:val="00CE698F"/>
    <w:rsid w:val="00CF11DB"/>
    <w:rsid w:val="00CF1B00"/>
    <w:rsid w:val="00CF1F10"/>
    <w:rsid w:val="00D010F9"/>
    <w:rsid w:val="00D02719"/>
    <w:rsid w:val="00D04239"/>
    <w:rsid w:val="00D07033"/>
    <w:rsid w:val="00D075C8"/>
    <w:rsid w:val="00D07716"/>
    <w:rsid w:val="00D10308"/>
    <w:rsid w:val="00D11006"/>
    <w:rsid w:val="00D116C3"/>
    <w:rsid w:val="00D11F1B"/>
    <w:rsid w:val="00D1439E"/>
    <w:rsid w:val="00D15950"/>
    <w:rsid w:val="00D16156"/>
    <w:rsid w:val="00D20F01"/>
    <w:rsid w:val="00D211F0"/>
    <w:rsid w:val="00D2243B"/>
    <w:rsid w:val="00D24151"/>
    <w:rsid w:val="00D26DFE"/>
    <w:rsid w:val="00D27D4C"/>
    <w:rsid w:val="00D27E92"/>
    <w:rsid w:val="00D32D56"/>
    <w:rsid w:val="00D34CC2"/>
    <w:rsid w:val="00D366E1"/>
    <w:rsid w:val="00D4074F"/>
    <w:rsid w:val="00D44BA8"/>
    <w:rsid w:val="00D45684"/>
    <w:rsid w:val="00D469B0"/>
    <w:rsid w:val="00D51B3D"/>
    <w:rsid w:val="00D52D7E"/>
    <w:rsid w:val="00D533FC"/>
    <w:rsid w:val="00D53DE7"/>
    <w:rsid w:val="00D54EE2"/>
    <w:rsid w:val="00D562AF"/>
    <w:rsid w:val="00D615E5"/>
    <w:rsid w:val="00D61674"/>
    <w:rsid w:val="00D61C58"/>
    <w:rsid w:val="00D630F1"/>
    <w:rsid w:val="00D678CC"/>
    <w:rsid w:val="00D73D65"/>
    <w:rsid w:val="00D741C2"/>
    <w:rsid w:val="00D765FA"/>
    <w:rsid w:val="00D769AD"/>
    <w:rsid w:val="00D77ABD"/>
    <w:rsid w:val="00D80316"/>
    <w:rsid w:val="00D8077D"/>
    <w:rsid w:val="00D80F6C"/>
    <w:rsid w:val="00D82AAE"/>
    <w:rsid w:val="00D84AE5"/>
    <w:rsid w:val="00D84C03"/>
    <w:rsid w:val="00D84E72"/>
    <w:rsid w:val="00D852BA"/>
    <w:rsid w:val="00D8664D"/>
    <w:rsid w:val="00D8743A"/>
    <w:rsid w:val="00D903AA"/>
    <w:rsid w:val="00D93621"/>
    <w:rsid w:val="00D94CA3"/>
    <w:rsid w:val="00D950E6"/>
    <w:rsid w:val="00D95A9D"/>
    <w:rsid w:val="00D97CF9"/>
    <w:rsid w:val="00DA2884"/>
    <w:rsid w:val="00DA2CA3"/>
    <w:rsid w:val="00DA48DB"/>
    <w:rsid w:val="00DA6B6A"/>
    <w:rsid w:val="00DA7ED1"/>
    <w:rsid w:val="00DB01D6"/>
    <w:rsid w:val="00DB27FF"/>
    <w:rsid w:val="00DB4310"/>
    <w:rsid w:val="00DB6032"/>
    <w:rsid w:val="00DC0BD9"/>
    <w:rsid w:val="00DC1278"/>
    <w:rsid w:val="00DC1A2B"/>
    <w:rsid w:val="00DC1CCF"/>
    <w:rsid w:val="00DC3569"/>
    <w:rsid w:val="00DC3D72"/>
    <w:rsid w:val="00DC4A0D"/>
    <w:rsid w:val="00DC5B04"/>
    <w:rsid w:val="00DC6166"/>
    <w:rsid w:val="00DC62A6"/>
    <w:rsid w:val="00DC6463"/>
    <w:rsid w:val="00DD04C2"/>
    <w:rsid w:val="00DD0648"/>
    <w:rsid w:val="00DD2071"/>
    <w:rsid w:val="00DD2F28"/>
    <w:rsid w:val="00DD43F9"/>
    <w:rsid w:val="00DD55DD"/>
    <w:rsid w:val="00DD6AB3"/>
    <w:rsid w:val="00DD76BF"/>
    <w:rsid w:val="00DE023E"/>
    <w:rsid w:val="00DE0400"/>
    <w:rsid w:val="00DE0E57"/>
    <w:rsid w:val="00DE126D"/>
    <w:rsid w:val="00DE1D29"/>
    <w:rsid w:val="00DE2147"/>
    <w:rsid w:val="00DE438A"/>
    <w:rsid w:val="00DE463C"/>
    <w:rsid w:val="00DE46A9"/>
    <w:rsid w:val="00DE51FC"/>
    <w:rsid w:val="00DE5224"/>
    <w:rsid w:val="00DE550E"/>
    <w:rsid w:val="00DE6A7A"/>
    <w:rsid w:val="00DE739E"/>
    <w:rsid w:val="00DF0E97"/>
    <w:rsid w:val="00DF2BCD"/>
    <w:rsid w:val="00DF7009"/>
    <w:rsid w:val="00DF78BC"/>
    <w:rsid w:val="00E01B53"/>
    <w:rsid w:val="00E03BDD"/>
    <w:rsid w:val="00E03FD8"/>
    <w:rsid w:val="00E049A5"/>
    <w:rsid w:val="00E0540E"/>
    <w:rsid w:val="00E05566"/>
    <w:rsid w:val="00E07F0D"/>
    <w:rsid w:val="00E10C80"/>
    <w:rsid w:val="00E12308"/>
    <w:rsid w:val="00E13473"/>
    <w:rsid w:val="00E13AB8"/>
    <w:rsid w:val="00E1432A"/>
    <w:rsid w:val="00E14B27"/>
    <w:rsid w:val="00E178A7"/>
    <w:rsid w:val="00E17E35"/>
    <w:rsid w:val="00E20A55"/>
    <w:rsid w:val="00E2236A"/>
    <w:rsid w:val="00E2237E"/>
    <w:rsid w:val="00E243A3"/>
    <w:rsid w:val="00E24E2F"/>
    <w:rsid w:val="00E26A1A"/>
    <w:rsid w:val="00E26F9F"/>
    <w:rsid w:val="00E27AF8"/>
    <w:rsid w:val="00E3076D"/>
    <w:rsid w:val="00E30FBC"/>
    <w:rsid w:val="00E3154A"/>
    <w:rsid w:val="00E3156F"/>
    <w:rsid w:val="00E326A2"/>
    <w:rsid w:val="00E36A07"/>
    <w:rsid w:val="00E37A26"/>
    <w:rsid w:val="00E422E8"/>
    <w:rsid w:val="00E430CE"/>
    <w:rsid w:val="00E45FD8"/>
    <w:rsid w:val="00E465A7"/>
    <w:rsid w:val="00E46616"/>
    <w:rsid w:val="00E46789"/>
    <w:rsid w:val="00E46E54"/>
    <w:rsid w:val="00E4780A"/>
    <w:rsid w:val="00E507B6"/>
    <w:rsid w:val="00E5085D"/>
    <w:rsid w:val="00E53C86"/>
    <w:rsid w:val="00E55837"/>
    <w:rsid w:val="00E57195"/>
    <w:rsid w:val="00E57293"/>
    <w:rsid w:val="00E61326"/>
    <w:rsid w:val="00E641B3"/>
    <w:rsid w:val="00E65A69"/>
    <w:rsid w:val="00E66035"/>
    <w:rsid w:val="00E66384"/>
    <w:rsid w:val="00E668E5"/>
    <w:rsid w:val="00E66C73"/>
    <w:rsid w:val="00E66E72"/>
    <w:rsid w:val="00E7005A"/>
    <w:rsid w:val="00E71151"/>
    <w:rsid w:val="00E72A5B"/>
    <w:rsid w:val="00E73377"/>
    <w:rsid w:val="00E74A6D"/>
    <w:rsid w:val="00E74DC3"/>
    <w:rsid w:val="00E813DD"/>
    <w:rsid w:val="00E83B0A"/>
    <w:rsid w:val="00E83C96"/>
    <w:rsid w:val="00E86370"/>
    <w:rsid w:val="00E867D6"/>
    <w:rsid w:val="00E870BD"/>
    <w:rsid w:val="00E926C0"/>
    <w:rsid w:val="00E94252"/>
    <w:rsid w:val="00E951A8"/>
    <w:rsid w:val="00E960D5"/>
    <w:rsid w:val="00E9796A"/>
    <w:rsid w:val="00EA2ED2"/>
    <w:rsid w:val="00EA74E4"/>
    <w:rsid w:val="00EB077E"/>
    <w:rsid w:val="00EB138C"/>
    <w:rsid w:val="00EB50D3"/>
    <w:rsid w:val="00EB65AE"/>
    <w:rsid w:val="00EB7B93"/>
    <w:rsid w:val="00EC2F97"/>
    <w:rsid w:val="00EC6053"/>
    <w:rsid w:val="00EC77E6"/>
    <w:rsid w:val="00EC79B6"/>
    <w:rsid w:val="00ED00F4"/>
    <w:rsid w:val="00ED0937"/>
    <w:rsid w:val="00ED1CD6"/>
    <w:rsid w:val="00ED4883"/>
    <w:rsid w:val="00ED6375"/>
    <w:rsid w:val="00EE1458"/>
    <w:rsid w:val="00EE251F"/>
    <w:rsid w:val="00EE2E33"/>
    <w:rsid w:val="00EE441D"/>
    <w:rsid w:val="00EE5560"/>
    <w:rsid w:val="00EE7B17"/>
    <w:rsid w:val="00EF0811"/>
    <w:rsid w:val="00EF2A04"/>
    <w:rsid w:val="00EF2B62"/>
    <w:rsid w:val="00EF3652"/>
    <w:rsid w:val="00EF4617"/>
    <w:rsid w:val="00EF5F35"/>
    <w:rsid w:val="00EF60DD"/>
    <w:rsid w:val="00EF63D8"/>
    <w:rsid w:val="00EF641A"/>
    <w:rsid w:val="00EF7726"/>
    <w:rsid w:val="00F00466"/>
    <w:rsid w:val="00F007ED"/>
    <w:rsid w:val="00F01021"/>
    <w:rsid w:val="00F028AF"/>
    <w:rsid w:val="00F03D3F"/>
    <w:rsid w:val="00F048F2"/>
    <w:rsid w:val="00F05659"/>
    <w:rsid w:val="00F05E57"/>
    <w:rsid w:val="00F07388"/>
    <w:rsid w:val="00F1085C"/>
    <w:rsid w:val="00F10D25"/>
    <w:rsid w:val="00F115F0"/>
    <w:rsid w:val="00F13066"/>
    <w:rsid w:val="00F1404C"/>
    <w:rsid w:val="00F1505F"/>
    <w:rsid w:val="00F15AB5"/>
    <w:rsid w:val="00F22190"/>
    <w:rsid w:val="00F2365D"/>
    <w:rsid w:val="00F24E1A"/>
    <w:rsid w:val="00F25642"/>
    <w:rsid w:val="00F26257"/>
    <w:rsid w:val="00F26AF5"/>
    <w:rsid w:val="00F272C4"/>
    <w:rsid w:val="00F30573"/>
    <w:rsid w:val="00F32E44"/>
    <w:rsid w:val="00F33A73"/>
    <w:rsid w:val="00F34E2A"/>
    <w:rsid w:val="00F34F50"/>
    <w:rsid w:val="00F3563E"/>
    <w:rsid w:val="00F35A8C"/>
    <w:rsid w:val="00F37376"/>
    <w:rsid w:val="00F4143E"/>
    <w:rsid w:val="00F41EF6"/>
    <w:rsid w:val="00F41F77"/>
    <w:rsid w:val="00F4450C"/>
    <w:rsid w:val="00F447D8"/>
    <w:rsid w:val="00F448B2"/>
    <w:rsid w:val="00F448C0"/>
    <w:rsid w:val="00F46174"/>
    <w:rsid w:val="00F50D30"/>
    <w:rsid w:val="00F51527"/>
    <w:rsid w:val="00F5152E"/>
    <w:rsid w:val="00F51782"/>
    <w:rsid w:val="00F51B76"/>
    <w:rsid w:val="00F52A17"/>
    <w:rsid w:val="00F53342"/>
    <w:rsid w:val="00F53B93"/>
    <w:rsid w:val="00F564AA"/>
    <w:rsid w:val="00F57359"/>
    <w:rsid w:val="00F61838"/>
    <w:rsid w:val="00F63287"/>
    <w:rsid w:val="00F641D6"/>
    <w:rsid w:val="00F64775"/>
    <w:rsid w:val="00F70725"/>
    <w:rsid w:val="00F73972"/>
    <w:rsid w:val="00F74E34"/>
    <w:rsid w:val="00F76EC4"/>
    <w:rsid w:val="00F80DB9"/>
    <w:rsid w:val="00F82123"/>
    <w:rsid w:val="00F832C2"/>
    <w:rsid w:val="00F85071"/>
    <w:rsid w:val="00F85DFA"/>
    <w:rsid w:val="00F870C6"/>
    <w:rsid w:val="00F91268"/>
    <w:rsid w:val="00F91DE5"/>
    <w:rsid w:val="00F91FC6"/>
    <w:rsid w:val="00F93049"/>
    <w:rsid w:val="00F94247"/>
    <w:rsid w:val="00F94809"/>
    <w:rsid w:val="00F94FAD"/>
    <w:rsid w:val="00F953CF"/>
    <w:rsid w:val="00F954D0"/>
    <w:rsid w:val="00FA2716"/>
    <w:rsid w:val="00FA2CA9"/>
    <w:rsid w:val="00FA5E33"/>
    <w:rsid w:val="00FA6525"/>
    <w:rsid w:val="00FA6857"/>
    <w:rsid w:val="00FA6AA3"/>
    <w:rsid w:val="00FB0659"/>
    <w:rsid w:val="00FB1174"/>
    <w:rsid w:val="00FB2D97"/>
    <w:rsid w:val="00FB332B"/>
    <w:rsid w:val="00FB540F"/>
    <w:rsid w:val="00FB57EB"/>
    <w:rsid w:val="00FC2359"/>
    <w:rsid w:val="00FC3E2D"/>
    <w:rsid w:val="00FC498C"/>
    <w:rsid w:val="00FC4FF5"/>
    <w:rsid w:val="00FC63C4"/>
    <w:rsid w:val="00FC6EFD"/>
    <w:rsid w:val="00FC739E"/>
    <w:rsid w:val="00FD0C1C"/>
    <w:rsid w:val="00FD0C51"/>
    <w:rsid w:val="00FD195F"/>
    <w:rsid w:val="00FD1C38"/>
    <w:rsid w:val="00FD2F89"/>
    <w:rsid w:val="00FD3640"/>
    <w:rsid w:val="00FD4330"/>
    <w:rsid w:val="00FD46E9"/>
    <w:rsid w:val="00FD7F27"/>
    <w:rsid w:val="00FE29A9"/>
    <w:rsid w:val="00FE4326"/>
    <w:rsid w:val="00FE4D82"/>
    <w:rsid w:val="00FE563A"/>
    <w:rsid w:val="00FE610C"/>
    <w:rsid w:val="00FE72F5"/>
    <w:rsid w:val="00FE7731"/>
    <w:rsid w:val="00FF04F5"/>
    <w:rsid w:val="00FF2450"/>
    <w:rsid w:val="00FF2643"/>
    <w:rsid w:val="00FF3555"/>
    <w:rsid w:val="00FF3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68894C6-1AAD-447E-8CBC-040E674F8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NIVELTEXTO">
    <w:name w:val="NIVELTEXTO"/>
    <w:basedOn w:val="Avanonormal"/>
    <w:pPr>
      <w:ind w:left="0"/>
      <w:jc w:val="both"/>
    </w:pPr>
    <w:rPr>
      <w:rFonts w:ascii="Arial" w:hAnsi="Arial"/>
      <w:sz w:val="22"/>
    </w:rPr>
  </w:style>
  <w:style w:type="paragraph" w:styleId="Avanonormal">
    <w:name w:val="Normal Indent"/>
    <w:basedOn w:val="Normal"/>
    <w:pPr>
      <w:ind w:left="720"/>
    </w:pPr>
  </w:style>
  <w:style w:type="character" w:customStyle="1" w:styleId="NIVELTEXTOCaracteres">
    <w:name w:val="NIVELTEXTO_Caracteres"/>
    <w:rPr>
      <w:rFonts w:ascii="Times New Roman" w:hAnsi="Times New Roman"/>
      <w:sz w:val="24"/>
    </w:rPr>
  </w:style>
  <w:style w:type="paragraph" w:customStyle="1" w:styleId="NIVELTEXTOPar">
    <w:name w:val="NIVELTEXTO_Par"/>
    <w:basedOn w:val="Avanonormal"/>
    <w:pPr>
      <w:ind w:left="0"/>
      <w:jc w:val="both"/>
    </w:pPr>
    <w:rPr>
      <w:rFonts w:ascii="Arial" w:hAnsi="Arial"/>
      <w:sz w:val="22"/>
    </w:rPr>
  </w:style>
  <w:style w:type="character" w:customStyle="1" w:styleId="NIVELSubscript">
    <w:name w:val="NIVELSubscript"/>
    <w:rPr>
      <w:rFonts w:ascii="Arial" w:hAnsi="Arial"/>
      <w:dstrike w:val="0"/>
      <w:color w:val="auto"/>
      <w:sz w:val="22"/>
      <w:vertAlign w:val="subscript"/>
    </w:rPr>
  </w:style>
  <w:style w:type="paragraph" w:customStyle="1" w:styleId="NIVEL1">
    <w:name w:val="NIVEL1"/>
    <w:next w:val="Normal"/>
    <w:pPr>
      <w:jc w:val="both"/>
    </w:pPr>
    <w:rPr>
      <w:rFonts w:ascii="Arial" w:hAnsi="Arial"/>
      <w:b/>
      <w:i/>
      <w:noProof/>
      <w:sz w:val="32"/>
      <w:lang w:val="en-GB" w:eastAsia="en-US"/>
    </w:rPr>
  </w:style>
  <w:style w:type="paragraph" w:customStyle="1" w:styleId="NIVEL2">
    <w:name w:val="NIVEL2"/>
    <w:next w:val="Normal"/>
    <w:pPr>
      <w:jc w:val="both"/>
    </w:pPr>
    <w:rPr>
      <w:rFonts w:ascii="Arial" w:hAnsi="Arial"/>
      <w:b/>
      <w:noProof/>
      <w:sz w:val="28"/>
      <w:lang w:val="en-GB" w:eastAsia="en-US"/>
    </w:rPr>
  </w:style>
  <w:style w:type="paragraph" w:customStyle="1" w:styleId="NIVEL3">
    <w:name w:val="NIVEL3"/>
    <w:next w:val="Normal"/>
    <w:rPr>
      <w:rFonts w:ascii="Arial" w:hAnsi="Arial"/>
      <w:b/>
      <w:sz w:val="24"/>
      <w:lang w:eastAsia="en-US"/>
    </w:rPr>
  </w:style>
  <w:style w:type="paragraph" w:customStyle="1" w:styleId="NIVEL4">
    <w:name w:val="NIVEL4"/>
    <w:next w:val="Normal"/>
    <w:rPr>
      <w:rFonts w:ascii="Arial" w:hAnsi="Arial"/>
      <w:b/>
      <w:noProof/>
      <w:sz w:val="22"/>
      <w:lang w:val="en-GB" w:eastAsia="en-US"/>
    </w:rPr>
  </w:style>
  <w:style w:type="paragraph" w:customStyle="1" w:styleId="NIVEL5">
    <w:name w:val="NIVEL5"/>
    <w:basedOn w:val="NIVELTEXTOPar"/>
    <w:next w:val="NIVELTEXTOPar"/>
    <w:rPr>
      <w:rFonts w:ascii="Times New Roman" w:hAnsi="Times New Roman"/>
      <w:b/>
      <w:sz w:val="24"/>
    </w:rPr>
  </w:style>
  <w:style w:type="paragraph" w:customStyle="1" w:styleId="NIVELCAMPOS">
    <w:name w:val="NIVELCAMPOS"/>
    <w:basedOn w:val="NIVELTEXTO"/>
    <w:pPr>
      <w:tabs>
        <w:tab w:val="left" w:pos="284"/>
        <w:tab w:val="left" w:pos="567"/>
        <w:tab w:val="left" w:pos="720"/>
        <w:tab w:val="left" w:pos="851"/>
        <w:tab w:val="left" w:pos="1134"/>
        <w:tab w:val="left" w:pos="1441"/>
      </w:tabs>
      <w:ind w:left="2161" w:hanging="2161"/>
    </w:pPr>
    <w:rPr>
      <w:noProof/>
    </w:rPr>
  </w:style>
  <w:style w:type="paragraph" w:customStyle="1" w:styleId="NIVELLEGENDAFIGURAS">
    <w:name w:val="NIVELLEGENDAFIGURAS"/>
    <w:next w:val="Normal"/>
    <w:pPr>
      <w:jc w:val="center"/>
    </w:pPr>
    <w:rPr>
      <w:rFonts w:ascii="Tms Rmn" w:hAnsi="Tms Rmn"/>
      <w:b/>
      <w:noProof/>
      <w:sz w:val="22"/>
      <w:lang w:val="en-GB" w:eastAsia="en-US"/>
    </w:rPr>
  </w:style>
  <w:style w:type="character" w:customStyle="1" w:styleId="NIVELSuperscript">
    <w:name w:val="NIVELSuperscript"/>
    <w:rPr>
      <w:rFonts w:ascii="Arial" w:hAnsi="Arial"/>
      <w:dstrike w:val="0"/>
      <w:color w:val="auto"/>
      <w:sz w:val="22"/>
      <w:vertAlign w:val="superscript"/>
    </w:rPr>
  </w:style>
  <w:style w:type="character" w:customStyle="1" w:styleId="NIVELTextoChar">
    <w:name w:val="NIVELTexto_Char"/>
    <w:rPr>
      <w:rFonts w:ascii="Arial" w:hAnsi="Arial"/>
      <w:dstrike w:val="0"/>
      <w:color w:val="auto"/>
      <w:sz w:val="22"/>
      <w:vertAlign w:val="baseline"/>
    </w:rPr>
  </w:style>
  <w:style w:type="paragraph" w:customStyle="1" w:styleId="NIVEL0">
    <w:name w:val="NIVEL0"/>
    <w:basedOn w:val="NIVEL1"/>
    <w:pPr>
      <w:ind w:left="720"/>
    </w:pPr>
    <w:rPr>
      <w:rFonts w:ascii="Times New Roman" w:hAnsi="Times New Roman"/>
      <w:noProof w:val="0"/>
      <w:sz w:val="36"/>
      <w:lang w:val="pt-PT"/>
    </w:rPr>
  </w:style>
  <w:style w:type="paragraph" w:customStyle="1" w:styleId="NIVELMASCARAS">
    <w:name w:val="NIVELMASCARAS"/>
    <w:pPr>
      <w:jc w:val="both"/>
    </w:pPr>
    <w:rPr>
      <w:rFonts w:ascii="LinePrinter" w:hAnsi="LinePrinter"/>
      <w:color w:val="0000FF"/>
      <w:sz w:val="24"/>
      <w:lang w:val="en-GB" w:eastAsia="en-US"/>
    </w:rPr>
  </w:style>
  <w:style w:type="paragraph" w:styleId="Ttulo">
    <w:name w:val="Title"/>
    <w:basedOn w:val="Normal"/>
    <w:qFormat/>
    <w:pPr>
      <w:pBdr>
        <w:top w:val="thinThickSmallGap" w:sz="24" w:space="1" w:color="auto"/>
        <w:bottom w:val="thickThinSmallGap" w:sz="24" w:space="1" w:color="auto"/>
      </w:pBdr>
      <w:jc w:val="center"/>
    </w:pPr>
    <w:rPr>
      <w:rFonts w:ascii="Arial Black" w:hAnsi="Arial Black"/>
      <w:sz w:val="30"/>
    </w:rPr>
  </w:style>
  <w:style w:type="paragraph" w:styleId="Legenda">
    <w:name w:val="caption"/>
    <w:basedOn w:val="Normal"/>
    <w:next w:val="Normal"/>
    <w:qFormat/>
    <w:pPr>
      <w:jc w:val="center"/>
    </w:pPr>
    <w:rPr>
      <w:rFonts w:ascii="Garamond" w:hAnsi="Garamond"/>
      <w:sz w:val="28"/>
    </w:rPr>
  </w:style>
  <w:style w:type="paragraph" w:styleId="Corpodetexto">
    <w:name w:val="Body Text"/>
    <w:basedOn w:val="Normal"/>
    <w:rPr>
      <w:rFonts w:ascii="Garamond" w:hAnsi="Garamond"/>
      <w:sz w:val="24"/>
    </w:rPr>
  </w:style>
  <w:style w:type="table" w:styleId="Tabelacomgrelha">
    <w:name w:val="Table Grid"/>
    <w:basedOn w:val="Tabelanormal"/>
    <w:rsid w:val="002A22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link w:val="TextodebaloCarter"/>
    <w:uiPriority w:val="99"/>
    <w:semiHidden/>
    <w:unhideWhenUsed/>
    <w:rsid w:val="00E27AF8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link w:val="Textodebalo"/>
    <w:uiPriority w:val="99"/>
    <w:semiHidden/>
    <w:rsid w:val="00E27AF8"/>
    <w:rPr>
      <w:rFonts w:ascii="Tahoma" w:hAnsi="Tahoma" w:cs="Tahoma"/>
      <w:sz w:val="16"/>
      <w:szCs w:val="16"/>
      <w:lang w:eastAsia="en-US"/>
    </w:rPr>
  </w:style>
  <w:style w:type="paragraph" w:styleId="HTMLpr-formatado">
    <w:name w:val="HTML Preformatted"/>
    <w:basedOn w:val="Normal"/>
    <w:link w:val="HTMLpr-formatadoCarter"/>
    <w:uiPriority w:val="99"/>
    <w:semiHidden/>
    <w:unhideWhenUsed/>
    <w:rsid w:val="00C82C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eastAsia="pt-PT"/>
    </w:rPr>
  </w:style>
  <w:style w:type="character" w:customStyle="1" w:styleId="HTMLpr-formatadoCarter">
    <w:name w:val="HTML pré-formatado Caráter"/>
    <w:link w:val="HTMLpr-formatado"/>
    <w:uiPriority w:val="99"/>
    <w:semiHidden/>
    <w:rsid w:val="00C82CF4"/>
    <w:rPr>
      <w:rFonts w:ascii="Courier New" w:hAnsi="Courier New" w:cs="Courier New"/>
    </w:rPr>
  </w:style>
  <w:style w:type="paragraph" w:customStyle="1" w:styleId="Table2">
    <w:name w:val="Table2"/>
    <w:basedOn w:val="Normal"/>
    <w:rsid w:val="004B1D68"/>
    <w:pPr>
      <w:keepNext/>
      <w:keepLines/>
      <w:widowControl w:val="0"/>
      <w:suppressAutoHyphens/>
      <w:spacing w:before="40" w:after="40"/>
      <w:jc w:val="both"/>
    </w:pPr>
    <w:rPr>
      <w:rFonts w:ascii="Arial" w:hAnsi="Arial"/>
      <w:spacing w:val="-3"/>
      <w:lang w:val="en-GB"/>
    </w:rPr>
  </w:style>
  <w:style w:type="paragraph" w:customStyle="1" w:styleId="Table3">
    <w:name w:val="Table3"/>
    <w:basedOn w:val="Table2"/>
    <w:rsid w:val="004B1D68"/>
    <w:pPr>
      <w:spacing w:after="80"/>
    </w:pPr>
  </w:style>
  <w:style w:type="paragraph" w:customStyle="1" w:styleId="Table1">
    <w:name w:val="Table1"/>
    <w:basedOn w:val="Normal"/>
    <w:rsid w:val="004B1D68"/>
    <w:pPr>
      <w:keepNext/>
      <w:keepLines/>
      <w:widowControl w:val="0"/>
      <w:suppressAutoHyphens/>
      <w:spacing w:before="80" w:after="40"/>
    </w:pPr>
    <w:rPr>
      <w:rFonts w:ascii="Arial" w:hAnsi="Arial"/>
      <w:spacing w:val="-3"/>
      <w:lang w:val="en-GB"/>
    </w:rPr>
  </w:style>
  <w:style w:type="paragraph" w:styleId="Cabealho">
    <w:name w:val="header"/>
    <w:basedOn w:val="Normal"/>
    <w:link w:val="CabealhoCarter"/>
    <w:uiPriority w:val="99"/>
    <w:unhideWhenUsed/>
    <w:rsid w:val="00C837F7"/>
    <w:pPr>
      <w:tabs>
        <w:tab w:val="center" w:pos="4252"/>
        <w:tab w:val="right" w:pos="8504"/>
      </w:tabs>
    </w:pPr>
  </w:style>
  <w:style w:type="character" w:customStyle="1" w:styleId="CabealhoCarter">
    <w:name w:val="Cabeçalho Caráter"/>
    <w:link w:val="Cabealho"/>
    <w:uiPriority w:val="99"/>
    <w:rsid w:val="00C837F7"/>
    <w:rPr>
      <w:lang w:eastAsia="en-US"/>
    </w:rPr>
  </w:style>
  <w:style w:type="paragraph" w:styleId="Rodap">
    <w:name w:val="footer"/>
    <w:basedOn w:val="Normal"/>
    <w:link w:val="RodapCarter"/>
    <w:uiPriority w:val="99"/>
    <w:unhideWhenUsed/>
    <w:rsid w:val="00C837F7"/>
    <w:pPr>
      <w:tabs>
        <w:tab w:val="center" w:pos="4252"/>
        <w:tab w:val="right" w:pos="8504"/>
      </w:tabs>
    </w:pPr>
  </w:style>
  <w:style w:type="character" w:customStyle="1" w:styleId="RodapCarter">
    <w:name w:val="Rodapé Caráter"/>
    <w:link w:val="Rodap"/>
    <w:uiPriority w:val="99"/>
    <w:rsid w:val="00C837F7"/>
    <w:rPr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400596"/>
    <w:rPr>
      <w:color w:val="808080"/>
    </w:rPr>
  </w:style>
  <w:style w:type="paragraph" w:styleId="PargrafodaLista">
    <w:name w:val="List Paragraph"/>
    <w:basedOn w:val="Normal"/>
    <w:uiPriority w:val="34"/>
    <w:qFormat/>
    <w:rsid w:val="00DF78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810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7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0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66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0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232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029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17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2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5000905">
          <w:marLeft w:val="720"/>
          <w:marRight w:val="0"/>
          <w:marTop w:val="0"/>
          <w:marBottom w:val="1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07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1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pn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3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image" Target="media/image19.wmf"/><Relationship Id="rId49" Type="http://schemas.openxmlformats.org/officeDocument/2006/relationships/image" Target="media/image26.png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16.jpeg"/><Relationship Id="rId44" Type="http://schemas.openxmlformats.org/officeDocument/2006/relationships/image" Target="media/image23.wmf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5.png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8FE4D4-9D7E-4C9E-BA31-1DA306B7B0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5</Pages>
  <Words>692</Words>
  <Characters>3741</Characters>
  <Application>Microsoft Office Word</Application>
  <DocSecurity>0</DocSecurity>
  <Lines>31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Home</Company>
  <LinksUpToDate>false</LinksUpToDate>
  <CharactersWithSpaces>4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Worker</dc:creator>
  <cp:keywords/>
  <cp:lastModifiedBy>Viriato Marques</cp:lastModifiedBy>
  <cp:revision>39</cp:revision>
  <cp:lastPrinted>2017-09-24T11:08:00Z</cp:lastPrinted>
  <dcterms:created xsi:type="dcterms:W3CDTF">2017-09-09T18:01:00Z</dcterms:created>
  <dcterms:modified xsi:type="dcterms:W3CDTF">2017-09-24T12:53:00Z</dcterms:modified>
</cp:coreProperties>
</file>